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RPr="005B5161" w:rsidTr="00512F2D">
            <w:trPr>
              <w:trHeight w:val="1510"/>
            </w:trPr>
            <w:tc>
              <w:tcPr>
                <w:tcW w:w="1734" w:type="dxa"/>
                <w:tcBorders>
                  <w:right w:val="single" w:sz="4" w:space="0" w:color="FFFFFF" w:themeColor="background1"/>
                </w:tcBorders>
                <w:shd w:val="clear" w:color="auto" w:fill="943634" w:themeFill="accent2" w:themeFillShade="BF"/>
              </w:tcPr>
              <w:p w:rsidR="00512F2D" w:rsidRPr="005B5161" w:rsidRDefault="00512F2D"/>
            </w:tc>
            <w:sdt>
              <w:sdtPr>
                <w:rPr>
                  <w:rFonts w:asciiTheme="majorHAnsi" w:eastAsiaTheme="majorEastAsia" w:hAnsiTheme="majorHAnsi" w:cstheme="majorBidi"/>
                  <w:b/>
                  <w:bCs/>
                  <w:color w:val="FFFFFF" w:themeColor="background1"/>
                  <w:sz w:val="72"/>
                  <w:szCs w:val="72"/>
                </w:rPr>
                <w:alias w:val="År"/>
                <w:id w:val="15676118"/>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Pr="005B5161" w:rsidRDefault="00F9693D" w:rsidP="00F9693D">
                    <w:pPr>
                      <w:pStyle w:val="Ingenafstand"/>
                      <w:rPr>
                        <w:rFonts w:asciiTheme="majorHAnsi" w:eastAsiaTheme="majorEastAsia" w:hAnsiTheme="majorHAnsi" w:cstheme="majorBidi"/>
                        <w:b/>
                        <w:bCs/>
                        <w:color w:val="FFFFFF" w:themeColor="background1"/>
                        <w:sz w:val="72"/>
                        <w:szCs w:val="72"/>
                      </w:rPr>
                    </w:pPr>
                    <w:r w:rsidRPr="005B5161">
                      <w:rPr>
                        <w:rFonts w:asciiTheme="majorHAnsi" w:eastAsiaTheme="majorEastAsia" w:hAnsiTheme="majorHAnsi" w:cstheme="majorBidi"/>
                        <w:b/>
                        <w:bCs/>
                        <w:color w:val="FFFFFF" w:themeColor="background1"/>
                        <w:sz w:val="72"/>
                        <w:szCs w:val="72"/>
                      </w:rPr>
                      <w:t>DM71</w:t>
                    </w:r>
                  </w:p>
                </w:tc>
              </w:sdtContent>
            </w:sdt>
          </w:tr>
          <w:tr w:rsidR="00512F2D" w:rsidRPr="005B5161" w:rsidTr="00512F2D">
            <w:trPr>
              <w:trHeight w:val="3021"/>
            </w:trPr>
            <w:tc>
              <w:tcPr>
                <w:tcW w:w="1734" w:type="dxa"/>
                <w:tcBorders>
                  <w:right w:val="single" w:sz="4" w:space="0" w:color="000000" w:themeColor="text1"/>
                </w:tcBorders>
              </w:tcPr>
              <w:p w:rsidR="00512F2D" w:rsidRPr="005B5161" w:rsidRDefault="00512F2D"/>
            </w:tc>
            <w:tc>
              <w:tcPr>
                <w:tcW w:w="3037" w:type="dxa"/>
                <w:tcBorders>
                  <w:left w:val="single" w:sz="4" w:space="0" w:color="000000" w:themeColor="text1"/>
                </w:tcBorders>
                <w:vAlign w:val="center"/>
              </w:tcPr>
              <w:sdt>
                <w:sdtPr>
                  <w:rPr>
                    <w:color w:val="76923C" w:themeColor="accent3" w:themeShade="BF"/>
                  </w:rPr>
                  <w:alias w:val="Firma"/>
                  <w:id w:val="15676123"/>
                  <w:dataBinding w:prefixMappings="xmlns:ns0='http://schemas.openxmlformats.org/officeDocument/2006/extended-properties'" w:xpath="/ns0:Properties[1]/ns0:Company[1]" w:storeItemID="{6668398D-A668-4E3E-A5EB-62B293D839F1}"/>
                  <w:text/>
                </w:sdtPr>
                <w:sdtContent>
                  <w:p w:rsidR="00512F2D" w:rsidRPr="005B5161" w:rsidRDefault="00512F2D">
                    <w:pPr>
                      <w:pStyle w:val="Ingenafstand"/>
                      <w:rPr>
                        <w:color w:val="76923C" w:themeColor="accent3" w:themeShade="BF"/>
                      </w:rPr>
                    </w:pPr>
                    <w:r w:rsidRPr="005B5161">
                      <w:rPr>
                        <w:color w:val="76923C" w:themeColor="accent3" w:themeShade="BF"/>
                      </w:rPr>
                      <w:t>Gruppe 4</w:t>
                    </w:r>
                  </w:p>
                </w:sdtContent>
              </w:sdt>
              <w:p w:rsidR="00512F2D" w:rsidRPr="005B5161"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Pr="005B5161" w:rsidRDefault="00512F2D">
                    <w:pPr>
                      <w:pStyle w:val="Ingenafstand"/>
                      <w:rPr>
                        <w:color w:val="76923C" w:themeColor="accent3" w:themeShade="BF"/>
                      </w:rPr>
                    </w:pPr>
                    <w:r w:rsidRPr="005B5161">
                      <w:rPr>
                        <w:color w:val="76923C" w:themeColor="accent3" w:themeShade="BF"/>
                      </w:rPr>
                      <w:t>Daniel – Erik – Kasper - Jacob</w:t>
                    </w:r>
                  </w:p>
                </w:sdtContent>
              </w:sdt>
              <w:p w:rsidR="00512F2D" w:rsidRPr="005B5161" w:rsidRDefault="00512F2D">
                <w:pPr>
                  <w:pStyle w:val="Ingenafstand"/>
                  <w:rPr>
                    <w:color w:val="76923C" w:themeColor="accent3" w:themeShade="BF"/>
                  </w:rPr>
                </w:pPr>
              </w:p>
            </w:tc>
          </w:tr>
        </w:tbl>
        <w:p w:rsidR="00512F2D" w:rsidRPr="005B5161" w:rsidRDefault="00512F2D"/>
        <w:p w:rsidR="00512F2D" w:rsidRPr="005B5161" w:rsidRDefault="00512F2D"/>
        <w:tbl>
          <w:tblPr>
            <w:tblpPr w:leftFromText="187" w:rightFromText="187" w:horzAnchor="margin" w:tblpXSpec="center" w:tblpYSpec="bottom"/>
            <w:tblW w:w="5000" w:type="pct"/>
            <w:tblLook w:val="04A0"/>
          </w:tblPr>
          <w:tblGrid>
            <w:gridCol w:w="9854"/>
          </w:tblGrid>
          <w:tr w:rsidR="00512F2D" w:rsidRPr="005B5161">
            <w:tc>
              <w:tcPr>
                <w:tcW w:w="0" w:type="auto"/>
              </w:tcPr>
              <w:p w:rsidR="00512F2D" w:rsidRPr="005B5161" w:rsidRDefault="00512F2D" w:rsidP="00512F2D">
                <w:pPr>
                  <w:pStyle w:val="Ingenafstand"/>
                  <w:rPr>
                    <w:b/>
                    <w:bCs/>
                    <w:caps/>
                    <w:sz w:val="72"/>
                    <w:szCs w:val="72"/>
                  </w:rPr>
                </w:pPr>
                <w:r w:rsidRPr="005B5161">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sidRPr="005B5161">
                      <w:rPr>
                        <w:b/>
                        <w:bCs/>
                        <w:caps/>
                        <w:sz w:val="72"/>
                        <w:szCs w:val="72"/>
                      </w:rPr>
                      <w:t>Vestbjerg byggecenter</w:t>
                    </w:r>
                  </w:sdtContent>
                </w:sdt>
                <w:r w:rsidRPr="005B5161">
                  <w:rPr>
                    <w:b/>
                    <w:bCs/>
                    <w:caps/>
                    <w:color w:val="76923C" w:themeColor="accent3" w:themeShade="BF"/>
                    <w:sz w:val="72"/>
                    <w:szCs w:val="72"/>
                  </w:rPr>
                  <w:t>]</w:t>
                </w:r>
              </w:p>
            </w:tc>
          </w:tr>
          <w:tr w:rsidR="00512F2D" w:rsidRPr="005B5161">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Pr="005B5161" w:rsidRDefault="00F9693D" w:rsidP="00F9693D">
                    <w:pPr>
                      <w:pStyle w:val="Ingenafstand"/>
                      <w:rPr>
                        <w:color w:val="7F7F7F" w:themeColor="background1" w:themeShade="7F"/>
                      </w:rPr>
                    </w:pPr>
                    <w:r w:rsidRPr="005B5161">
                      <w:rPr>
                        <w:color w:val="7F7F7F" w:themeColor="background1" w:themeShade="7F"/>
                      </w:rPr>
                      <w:t xml:space="preserve"> </w:t>
                    </w:r>
                  </w:p>
                </w:tc>
              </w:sdtContent>
            </w:sdt>
          </w:tr>
        </w:tbl>
        <w:p w:rsidR="00512F2D" w:rsidRPr="005B5161" w:rsidRDefault="00512F2D"/>
        <w:p w:rsidR="00512F2D" w:rsidRPr="005B5161" w:rsidRDefault="00512F2D">
          <w:r w:rsidRPr="005B5161">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Pr="005B5161" w:rsidRDefault="00512F2D">
          <w:pPr>
            <w:pStyle w:val="Overskrift"/>
          </w:pPr>
          <w:r w:rsidRPr="005B5161">
            <w:t>Indholdsfortegnelse</w:t>
          </w:r>
        </w:p>
        <w:p w:rsidR="00DB4817" w:rsidRDefault="00427257">
          <w:pPr>
            <w:pStyle w:val="Indholdsfortegnelse2"/>
            <w:tabs>
              <w:tab w:val="right" w:leader="dot" w:pos="9628"/>
            </w:tabs>
            <w:rPr>
              <w:rFonts w:eastAsiaTheme="minorEastAsia"/>
              <w:noProof/>
              <w:lang w:eastAsia="da-DK"/>
            </w:rPr>
          </w:pPr>
          <w:r w:rsidRPr="005B5161">
            <w:fldChar w:fldCharType="begin"/>
          </w:r>
          <w:r w:rsidR="00512F2D" w:rsidRPr="005B5161">
            <w:instrText xml:space="preserve"> TOC \o "1-3" \h \z \u </w:instrText>
          </w:r>
          <w:r w:rsidRPr="005B5161">
            <w:fldChar w:fldCharType="separate"/>
          </w:r>
          <w:hyperlink w:anchor="_Toc263323952" w:history="1">
            <w:r w:rsidR="00DB4817" w:rsidRPr="008A256D">
              <w:rPr>
                <w:rStyle w:val="Hyperlink"/>
                <w:noProof/>
              </w:rPr>
              <w:t>Forord</w:t>
            </w:r>
            <w:r w:rsidR="00DB4817">
              <w:rPr>
                <w:noProof/>
                <w:webHidden/>
              </w:rPr>
              <w:tab/>
            </w:r>
            <w:r>
              <w:rPr>
                <w:noProof/>
                <w:webHidden/>
              </w:rPr>
              <w:fldChar w:fldCharType="begin"/>
            </w:r>
            <w:r w:rsidR="00DB4817">
              <w:rPr>
                <w:noProof/>
                <w:webHidden/>
              </w:rPr>
              <w:instrText xml:space="preserve"> PAGEREF _Toc263323952 \h </w:instrText>
            </w:r>
            <w:r>
              <w:rPr>
                <w:noProof/>
                <w:webHidden/>
              </w:rPr>
            </w:r>
            <w:r>
              <w:rPr>
                <w:noProof/>
                <w:webHidden/>
              </w:rPr>
              <w:fldChar w:fldCharType="separate"/>
            </w:r>
            <w:r w:rsidR="00DB4817">
              <w:rPr>
                <w:noProof/>
                <w:webHidden/>
              </w:rPr>
              <w:t>3</w:t>
            </w:r>
            <w:r>
              <w:rPr>
                <w:noProof/>
                <w:webHidden/>
              </w:rPr>
              <w:fldChar w:fldCharType="end"/>
            </w:r>
          </w:hyperlink>
        </w:p>
        <w:p w:rsidR="00DB4817" w:rsidRDefault="00427257">
          <w:pPr>
            <w:pStyle w:val="Indholdsfortegnelse2"/>
            <w:tabs>
              <w:tab w:val="right" w:leader="dot" w:pos="9628"/>
            </w:tabs>
            <w:rPr>
              <w:rFonts w:eastAsiaTheme="minorEastAsia"/>
              <w:noProof/>
              <w:lang w:eastAsia="da-DK"/>
            </w:rPr>
          </w:pPr>
          <w:hyperlink w:anchor="_Toc263323953" w:history="1">
            <w:r w:rsidR="00DB4817" w:rsidRPr="008A256D">
              <w:rPr>
                <w:rStyle w:val="Hyperlink"/>
                <w:noProof/>
              </w:rPr>
              <w:t>Indledning</w:t>
            </w:r>
            <w:r w:rsidR="00DB4817">
              <w:rPr>
                <w:noProof/>
                <w:webHidden/>
              </w:rPr>
              <w:tab/>
            </w:r>
            <w:r>
              <w:rPr>
                <w:noProof/>
                <w:webHidden/>
              </w:rPr>
              <w:fldChar w:fldCharType="begin"/>
            </w:r>
            <w:r w:rsidR="00DB4817">
              <w:rPr>
                <w:noProof/>
                <w:webHidden/>
              </w:rPr>
              <w:instrText xml:space="preserve"> PAGEREF _Toc263323953 \h </w:instrText>
            </w:r>
            <w:r>
              <w:rPr>
                <w:noProof/>
                <w:webHidden/>
              </w:rPr>
            </w:r>
            <w:r>
              <w:rPr>
                <w:noProof/>
                <w:webHidden/>
              </w:rPr>
              <w:fldChar w:fldCharType="separate"/>
            </w:r>
            <w:r w:rsidR="00DB4817">
              <w:rPr>
                <w:noProof/>
                <w:webHidden/>
              </w:rPr>
              <w:t>3</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54" w:history="1">
            <w:r w:rsidR="00DB4817" w:rsidRPr="008A256D">
              <w:rPr>
                <w:rStyle w:val="Hyperlink"/>
                <w:noProof/>
              </w:rPr>
              <w:t>Kodestandard</w:t>
            </w:r>
            <w:r w:rsidR="00DB4817">
              <w:rPr>
                <w:noProof/>
                <w:webHidden/>
              </w:rPr>
              <w:tab/>
            </w:r>
            <w:r>
              <w:rPr>
                <w:noProof/>
                <w:webHidden/>
              </w:rPr>
              <w:fldChar w:fldCharType="begin"/>
            </w:r>
            <w:r w:rsidR="00DB4817">
              <w:rPr>
                <w:noProof/>
                <w:webHidden/>
              </w:rPr>
              <w:instrText xml:space="preserve"> PAGEREF _Toc263323954 \h </w:instrText>
            </w:r>
            <w:r>
              <w:rPr>
                <w:noProof/>
                <w:webHidden/>
              </w:rPr>
            </w:r>
            <w:r>
              <w:rPr>
                <w:noProof/>
                <w:webHidden/>
              </w:rPr>
              <w:fldChar w:fldCharType="separate"/>
            </w:r>
            <w:r w:rsidR="00DB4817">
              <w:rPr>
                <w:noProof/>
                <w:webHidden/>
              </w:rPr>
              <w:t>3</w:t>
            </w:r>
            <w:r>
              <w:rPr>
                <w:noProof/>
                <w:webHidden/>
              </w:rPr>
              <w:fldChar w:fldCharType="end"/>
            </w:r>
          </w:hyperlink>
        </w:p>
        <w:p w:rsidR="00DB4817" w:rsidRDefault="00427257">
          <w:pPr>
            <w:pStyle w:val="Indholdsfortegnelse2"/>
            <w:tabs>
              <w:tab w:val="right" w:leader="dot" w:pos="9628"/>
            </w:tabs>
            <w:rPr>
              <w:rFonts w:eastAsiaTheme="minorEastAsia"/>
              <w:noProof/>
              <w:lang w:eastAsia="da-DK"/>
            </w:rPr>
          </w:pPr>
          <w:hyperlink w:anchor="_Toc263323955" w:history="1">
            <w:r w:rsidR="00DB4817" w:rsidRPr="008A256D">
              <w:rPr>
                <w:rStyle w:val="Hyperlink"/>
                <w:noProof/>
              </w:rPr>
              <w:t>It-forundersøgelse</w:t>
            </w:r>
            <w:r w:rsidR="00DB4817">
              <w:rPr>
                <w:noProof/>
                <w:webHidden/>
              </w:rPr>
              <w:tab/>
            </w:r>
            <w:r>
              <w:rPr>
                <w:noProof/>
                <w:webHidden/>
              </w:rPr>
              <w:fldChar w:fldCharType="begin"/>
            </w:r>
            <w:r w:rsidR="00DB4817">
              <w:rPr>
                <w:noProof/>
                <w:webHidden/>
              </w:rPr>
              <w:instrText xml:space="preserve"> PAGEREF _Toc263323955 \h </w:instrText>
            </w:r>
            <w:r>
              <w:rPr>
                <w:noProof/>
                <w:webHidden/>
              </w:rPr>
            </w:r>
            <w:r>
              <w:rPr>
                <w:noProof/>
                <w:webHidden/>
              </w:rPr>
              <w:fldChar w:fldCharType="separate"/>
            </w:r>
            <w:r w:rsidR="00DB4817">
              <w:rPr>
                <w:noProof/>
                <w:webHidden/>
              </w:rPr>
              <w:t>4</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56" w:history="1">
            <w:r w:rsidR="00DB4817" w:rsidRPr="008A256D">
              <w:rPr>
                <w:rStyle w:val="Hyperlink"/>
                <w:noProof/>
              </w:rPr>
              <w:t>BATOFF</w:t>
            </w:r>
            <w:r w:rsidR="00DB4817">
              <w:rPr>
                <w:noProof/>
                <w:webHidden/>
              </w:rPr>
              <w:tab/>
            </w:r>
            <w:r>
              <w:rPr>
                <w:noProof/>
                <w:webHidden/>
              </w:rPr>
              <w:fldChar w:fldCharType="begin"/>
            </w:r>
            <w:r w:rsidR="00DB4817">
              <w:rPr>
                <w:noProof/>
                <w:webHidden/>
              </w:rPr>
              <w:instrText xml:space="preserve"> PAGEREF _Toc263323956 \h </w:instrText>
            </w:r>
            <w:r>
              <w:rPr>
                <w:noProof/>
                <w:webHidden/>
              </w:rPr>
            </w:r>
            <w:r>
              <w:rPr>
                <w:noProof/>
                <w:webHidden/>
              </w:rPr>
              <w:fldChar w:fldCharType="separate"/>
            </w:r>
            <w:r w:rsidR="00DB4817">
              <w:rPr>
                <w:noProof/>
                <w:webHidden/>
              </w:rPr>
              <w:t>4</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57" w:history="1">
            <w:r w:rsidR="00DB4817" w:rsidRPr="008A256D">
              <w:rPr>
                <w:rStyle w:val="Hyperlink"/>
                <w:noProof/>
              </w:rPr>
              <w:t>Virksomhedskarakteristik</w:t>
            </w:r>
            <w:r w:rsidR="00DB4817">
              <w:rPr>
                <w:noProof/>
                <w:webHidden/>
              </w:rPr>
              <w:tab/>
            </w:r>
            <w:r>
              <w:rPr>
                <w:noProof/>
                <w:webHidden/>
              </w:rPr>
              <w:fldChar w:fldCharType="begin"/>
            </w:r>
            <w:r w:rsidR="00DB4817">
              <w:rPr>
                <w:noProof/>
                <w:webHidden/>
              </w:rPr>
              <w:instrText xml:space="preserve"> PAGEREF _Toc263323957 \h </w:instrText>
            </w:r>
            <w:r>
              <w:rPr>
                <w:noProof/>
                <w:webHidden/>
              </w:rPr>
            </w:r>
            <w:r>
              <w:rPr>
                <w:noProof/>
                <w:webHidden/>
              </w:rPr>
              <w:fldChar w:fldCharType="separate"/>
            </w:r>
            <w:r w:rsidR="00DB4817">
              <w:rPr>
                <w:noProof/>
                <w:webHidden/>
              </w:rPr>
              <w:t>4</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58" w:history="1">
            <w:r w:rsidR="00DB4817" w:rsidRPr="008A256D">
              <w:rPr>
                <w:rStyle w:val="Hyperlink"/>
                <w:noProof/>
              </w:rPr>
              <w:t>Organisationskultur</w:t>
            </w:r>
            <w:r w:rsidR="00DB4817">
              <w:rPr>
                <w:noProof/>
                <w:webHidden/>
              </w:rPr>
              <w:tab/>
            </w:r>
            <w:r>
              <w:rPr>
                <w:noProof/>
                <w:webHidden/>
              </w:rPr>
              <w:fldChar w:fldCharType="begin"/>
            </w:r>
            <w:r w:rsidR="00DB4817">
              <w:rPr>
                <w:noProof/>
                <w:webHidden/>
              </w:rPr>
              <w:instrText xml:space="preserve"> PAGEREF _Toc263323958 \h </w:instrText>
            </w:r>
            <w:r>
              <w:rPr>
                <w:noProof/>
                <w:webHidden/>
              </w:rPr>
            </w:r>
            <w:r>
              <w:rPr>
                <w:noProof/>
                <w:webHidden/>
              </w:rPr>
              <w:fldChar w:fldCharType="separate"/>
            </w:r>
            <w:r w:rsidR="00DB4817">
              <w:rPr>
                <w:noProof/>
                <w:webHidden/>
              </w:rPr>
              <w:t>5</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59" w:history="1">
            <w:r w:rsidR="00DB4817" w:rsidRPr="008A256D">
              <w:rPr>
                <w:rStyle w:val="Hyperlink"/>
                <w:noProof/>
              </w:rPr>
              <w:t>Problemer, hypoteser og løsningsmuligheder</w:t>
            </w:r>
            <w:r w:rsidR="00DB4817">
              <w:rPr>
                <w:noProof/>
                <w:webHidden/>
              </w:rPr>
              <w:tab/>
            </w:r>
            <w:r>
              <w:rPr>
                <w:noProof/>
                <w:webHidden/>
              </w:rPr>
              <w:fldChar w:fldCharType="begin"/>
            </w:r>
            <w:r w:rsidR="00DB4817">
              <w:rPr>
                <w:noProof/>
                <w:webHidden/>
              </w:rPr>
              <w:instrText xml:space="preserve"> PAGEREF _Toc263323959 \h </w:instrText>
            </w:r>
            <w:r>
              <w:rPr>
                <w:noProof/>
                <w:webHidden/>
              </w:rPr>
            </w:r>
            <w:r>
              <w:rPr>
                <w:noProof/>
                <w:webHidden/>
              </w:rPr>
              <w:fldChar w:fldCharType="separate"/>
            </w:r>
            <w:r w:rsidR="00DB4817">
              <w:rPr>
                <w:noProof/>
                <w:webHidden/>
              </w:rPr>
              <w:t>7</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0" w:history="1">
            <w:r w:rsidR="00DB4817" w:rsidRPr="008A256D">
              <w:rPr>
                <w:rStyle w:val="Hyperlink"/>
                <w:noProof/>
              </w:rPr>
              <w:t>SWOT Analyse</w:t>
            </w:r>
            <w:r w:rsidR="00DB4817">
              <w:rPr>
                <w:noProof/>
                <w:webHidden/>
              </w:rPr>
              <w:tab/>
            </w:r>
            <w:r>
              <w:rPr>
                <w:noProof/>
                <w:webHidden/>
              </w:rPr>
              <w:fldChar w:fldCharType="begin"/>
            </w:r>
            <w:r w:rsidR="00DB4817">
              <w:rPr>
                <w:noProof/>
                <w:webHidden/>
              </w:rPr>
              <w:instrText xml:space="preserve"> PAGEREF _Toc263323960 \h </w:instrText>
            </w:r>
            <w:r>
              <w:rPr>
                <w:noProof/>
                <w:webHidden/>
              </w:rPr>
            </w:r>
            <w:r>
              <w:rPr>
                <w:noProof/>
                <w:webHidden/>
              </w:rPr>
              <w:fldChar w:fldCharType="separate"/>
            </w:r>
            <w:r w:rsidR="00DB4817">
              <w:rPr>
                <w:noProof/>
                <w:webHidden/>
              </w:rPr>
              <w:t>7</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1" w:history="1">
            <w:r w:rsidR="00DB4817" w:rsidRPr="008A256D">
              <w:rPr>
                <w:rStyle w:val="Hyperlink"/>
                <w:noProof/>
              </w:rPr>
              <w:t>Valg af strategi</w:t>
            </w:r>
            <w:r w:rsidR="00DB4817">
              <w:rPr>
                <w:noProof/>
                <w:webHidden/>
              </w:rPr>
              <w:tab/>
            </w:r>
            <w:r>
              <w:rPr>
                <w:noProof/>
                <w:webHidden/>
              </w:rPr>
              <w:fldChar w:fldCharType="begin"/>
            </w:r>
            <w:r w:rsidR="00DB4817">
              <w:rPr>
                <w:noProof/>
                <w:webHidden/>
              </w:rPr>
              <w:instrText xml:space="preserve"> PAGEREF _Toc263323961 \h </w:instrText>
            </w:r>
            <w:r>
              <w:rPr>
                <w:noProof/>
                <w:webHidden/>
              </w:rPr>
            </w:r>
            <w:r>
              <w:rPr>
                <w:noProof/>
                <w:webHidden/>
              </w:rPr>
              <w:fldChar w:fldCharType="separate"/>
            </w:r>
            <w:r w:rsidR="00DB4817">
              <w:rPr>
                <w:noProof/>
                <w:webHidden/>
              </w:rPr>
              <w:t>7</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2" w:history="1">
            <w:r w:rsidR="00DB4817" w:rsidRPr="008A256D">
              <w:rPr>
                <w:rStyle w:val="Hyperlink"/>
                <w:noProof/>
              </w:rPr>
              <w:t>Ansoff’s vækstmatrice</w:t>
            </w:r>
            <w:r w:rsidR="00DB4817">
              <w:rPr>
                <w:noProof/>
                <w:webHidden/>
              </w:rPr>
              <w:tab/>
            </w:r>
            <w:r>
              <w:rPr>
                <w:noProof/>
                <w:webHidden/>
              </w:rPr>
              <w:fldChar w:fldCharType="begin"/>
            </w:r>
            <w:r w:rsidR="00DB4817">
              <w:rPr>
                <w:noProof/>
                <w:webHidden/>
              </w:rPr>
              <w:instrText xml:space="preserve"> PAGEREF _Toc263323962 \h </w:instrText>
            </w:r>
            <w:r>
              <w:rPr>
                <w:noProof/>
                <w:webHidden/>
              </w:rPr>
            </w:r>
            <w:r>
              <w:rPr>
                <w:noProof/>
                <w:webHidden/>
              </w:rPr>
              <w:fldChar w:fldCharType="separate"/>
            </w:r>
            <w:r w:rsidR="00DB4817">
              <w:rPr>
                <w:noProof/>
                <w:webHidden/>
              </w:rPr>
              <w:t>8</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3" w:history="1">
            <w:r w:rsidR="00DB4817" w:rsidRPr="008A256D">
              <w:rPr>
                <w:rStyle w:val="Hyperlink"/>
                <w:noProof/>
              </w:rPr>
              <w:t>IT strategi</w:t>
            </w:r>
            <w:r w:rsidR="00DB4817">
              <w:rPr>
                <w:noProof/>
                <w:webHidden/>
              </w:rPr>
              <w:tab/>
            </w:r>
            <w:r>
              <w:rPr>
                <w:noProof/>
                <w:webHidden/>
              </w:rPr>
              <w:fldChar w:fldCharType="begin"/>
            </w:r>
            <w:r w:rsidR="00DB4817">
              <w:rPr>
                <w:noProof/>
                <w:webHidden/>
              </w:rPr>
              <w:instrText xml:space="preserve"> PAGEREF _Toc263323963 \h </w:instrText>
            </w:r>
            <w:r>
              <w:rPr>
                <w:noProof/>
                <w:webHidden/>
              </w:rPr>
            </w:r>
            <w:r>
              <w:rPr>
                <w:noProof/>
                <w:webHidden/>
              </w:rPr>
              <w:fldChar w:fldCharType="separate"/>
            </w:r>
            <w:r w:rsidR="00DB4817">
              <w:rPr>
                <w:noProof/>
                <w:webHidden/>
              </w:rPr>
              <w:t>9</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4" w:history="1">
            <w:r w:rsidR="00DB4817" w:rsidRPr="008A256D">
              <w:rPr>
                <w:rStyle w:val="Hyperlink"/>
                <w:noProof/>
              </w:rPr>
              <w:t>Applikationer og information</w:t>
            </w:r>
            <w:r w:rsidR="00DB4817">
              <w:rPr>
                <w:noProof/>
                <w:webHidden/>
              </w:rPr>
              <w:tab/>
            </w:r>
            <w:r>
              <w:rPr>
                <w:noProof/>
                <w:webHidden/>
              </w:rPr>
              <w:fldChar w:fldCharType="begin"/>
            </w:r>
            <w:r w:rsidR="00DB4817">
              <w:rPr>
                <w:noProof/>
                <w:webHidden/>
              </w:rPr>
              <w:instrText xml:space="preserve"> PAGEREF _Toc263323964 \h </w:instrText>
            </w:r>
            <w:r>
              <w:rPr>
                <w:noProof/>
                <w:webHidden/>
              </w:rPr>
            </w:r>
            <w:r>
              <w:rPr>
                <w:noProof/>
                <w:webHidden/>
              </w:rPr>
              <w:fldChar w:fldCharType="separate"/>
            </w:r>
            <w:r w:rsidR="00DB4817">
              <w:rPr>
                <w:noProof/>
                <w:webHidden/>
              </w:rPr>
              <w:t>10</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5" w:history="1">
            <w:r w:rsidR="00DB4817" w:rsidRPr="008A256D">
              <w:rPr>
                <w:rStyle w:val="Hyperlink"/>
                <w:noProof/>
              </w:rPr>
              <w:t>Teknologi</w:t>
            </w:r>
            <w:r w:rsidR="00DB4817">
              <w:rPr>
                <w:noProof/>
                <w:webHidden/>
              </w:rPr>
              <w:tab/>
            </w:r>
            <w:r>
              <w:rPr>
                <w:noProof/>
                <w:webHidden/>
              </w:rPr>
              <w:fldChar w:fldCharType="begin"/>
            </w:r>
            <w:r w:rsidR="00DB4817">
              <w:rPr>
                <w:noProof/>
                <w:webHidden/>
              </w:rPr>
              <w:instrText xml:space="preserve"> PAGEREF _Toc263323965 \h </w:instrText>
            </w:r>
            <w:r>
              <w:rPr>
                <w:noProof/>
                <w:webHidden/>
              </w:rPr>
            </w:r>
            <w:r>
              <w:rPr>
                <w:noProof/>
                <w:webHidden/>
              </w:rPr>
              <w:fldChar w:fldCharType="separate"/>
            </w:r>
            <w:r w:rsidR="00DB4817">
              <w:rPr>
                <w:noProof/>
                <w:webHidden/>
              </w:rPr>
              <w:t>10</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6" w:history="1">
            <w:r w:rsidR="00DB4817" w:rsidRPr="008A256D">
              <w:rPr>
                <w:rStyle w:val="Hyperlink"/>
                <w:noProof/>
              </w:rPr>
              <w:t>Organiseringen af IT-funktionerne</w:t>
            </w:r>
            <w:r w:rsidR="00DB4817">
              <w:rPr>
                <w:noProof/>
                <w:webHidden/>
              </w:rPr>
              <w:tab/>
            </w:r>
            <w:r>
              <w:rPr>
                <w:noProof/>
                <w:webHidden/>
              </w:rPr>
              <w:fldChar w:fldCharType="begin"/>
            </w:r>
            <w:r w:rsidR="00DB4817">
              <w:rPr>
                <w:noProof/>
                <w:webHidden/>
              </w:rPr>
              <w:instrText xml:space="preserve"> PAGEREF _Toc263323966 \h </w:instrText>
            </w:r>
            <w:r>
              <w:rPr>
                <w:noProof/>
                <w:webHidden/>
              </w:rPr>
            </w:r>
            <w:r>
              <w:rPr>
                <w:noProof/>
                <w:webHidden/>
              </w:rPr>
              <w:fldChar w:fldCharType="separate"/>
            </w:r>
            <w:r w:rsidR="00DB4817">
              <w:rPr>
                <w:noProof/>
                <w:webHidden/>
              </w:rPr>
              <w:t>10</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7" w:history="1">
            <w:r w:rsidR="00DB4817" w:rsidRPr="008A256D">
              <w:rPr>
                <w:rStyle w:val="Hyperlink"/>
                <w:noProof/>
              </w:rPr>
              <w:t>It-handlingsplan</w:t>
            </w:r>
            <w:r w:rsidR="00DB4817">
              <w:rPr>
                <w:noProof/>
                <w:webHidden/>
              </w:rPr>
              <w:tab/>
            </w:r>
            <w:r>
              <w:rPr>
                <w:noProof/>
                <w:webHidden/>
              </w:rPr>
              <w:fldChar w:fldCharType="begin"/>
            </w:r>
            <w:r w:rsidR="00DB4817">
              <w:rPr>
                <w:noProof/>
                <w:webHidden/>
              </w:rPr>
              <w:instrText xml:space="preserve"> PAGEREF _Toc263323967 \h </w:instrText>
            </w:r>
            <w:r>
              <w:rPr>
                <w:noProof/>
                <w:webHidden/>
              </w:rPr>
            </w:r>
            <w:r>
              <w:rPr>
                <w:noProof/>
                <w:webHidden/>
              </w:rPr>
              <w:fldChar w:fldCharType="separate"/>
            </w:r>
            <w:r w:rsidR="00DB4817">
              <w:rPr>
                <w:noProof/>
                <w:webHidden/>
              </w:rPr>
              <w:t>10</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8" w:history="1">
            <w:r w:rsidR="00DB4817" w:rsidRPr="008A256D">
              <w:rPr>
                <w:rStyle w:val="Hyperlink"/>
                <w:noProof/>
              </w:rPr>
              <w:t>Implementering:</w:t>
            </w:r>
            <w:r w:rsidR="00DB4817">
              <w:rPr>
                <w:noProof/>
                <w:webHidden/>
              </w:rPr>
              <w:tab/>
            </w:r>
            <w:r>
              <w:rPr>
                <w:noProof/>
                <w:webHidden/>
              </w:rPr>
              <w:fldChar w:fldCharType="begin"/>
            </w:r>
            <w:r w:rsidR="00DB4817">
              <w:rPr>
                <w:noProof/>
                <w:webHidden/>
              </w:rPr>
              <w:instrText xml:space="preserve"> PAGEREF _Toc263323968 \h </w:instrText>
            </w:r>
            <w:r>
              <w:rPr>
                <w:noProof/>
                <w:webHidden/>
              </w:rPr>
            </w:r>
            <w:r>
              <w:rPr>
                <w:noProof/>
                <w:webHidden/>
              </w:rPr>
              <w:fldChar w:fldCharType="separate"/>
            </w:r>
            <w:r w:rsidR="00DB4817">
              <w:rPr>
                <w:noProof/>
                <w:webHidden/>
              </w:rPr>
              <w:t>12</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69" w:history="1">
            <w:r w:rsidR="00DB4817" w:rsidRPr="008A256D">
              <w:rPr>
                <w:rStyle w:val="Hyperlink"/>
                <w:noProof/>
              </w:rPr>
              <w:t>Brugerdeltagelse:</w:t>
            </w:r>
            <w:r w:rsidR="00DB4817">
              <w:rPr>
                <w:noProof/>
                <w:webHidden/>
              </w:rPr>
              <w:tab/>
            </w:r>
            <w:r>
              <w:rPr>
                <w:noProof/>
                <w:webHidden/>
              </w:rPr>
              <w:fldChar w:fldCharType="begin"/>
            </w:r>
            <w:r w:rsidR="00DB4817">
              <w:rPr>
                <w:noProof/>
                <w:webHidden/>
              </w:rPr>
              <w:instrText xml:space="preserve"> PAGEREF _Toc263323969 \h </w:instrText>
            </w:r>
            <w:r>
              <w:rPr>
                <w:noProof/>
                <w:webHidden/>
              </w:rPr>
            </w:r>
            <w:r>
              <w:rPr>
                <w:noProof/>
                <w:webHidden/>
              </w:rPr>
              <w:fldChar w:fldCharType="separate"/>
            </w:r>
            <w:r w:rsidR="00DB4817">
              <w:rPr>
                <w:noProof/>
                <w:webHidden/>
              </w:rPr>
              <w:t>13</w:t>
            </w:r>
            <w:r>
              <w:rPr>
                <w:noProof/>
                <w:webHidden/>
              </w:rPr>
              <w:fldChar w:fldCharType="end"/>
            </w:r>
          </w:hyperlink>
        </w:p>
        <w:p w:rsidR="00DB4817" w:rsidRDefault="00427257">
          <w:pPr>
            <w:pStyle w:val="Indholdsfortegnelse2"/>
            <w:tabs>
              <w:tab w:val="right" w:leader="dot" w:pos="9628"/>
            </w:tabs>
            <w:rPr>
              <w:rFonts w:eastAsiaTheme="minorEastAsia"/>
              <w:noProof/>
              <w:lang w:eastAsia="da-DK"/>
            </w:rPr>
          </w:pPr>
          <w:hyperlink w:anchor="_Toc263323970" w:history="1">
            <w:r w:rsidR="00DB4817" w:rsidRPr="008A256D">
              <w:rPr>
                <w:rStyle w:val="Hyperlink"/>
                <w:noProof/>
              </w:rPr>
              <w:t>Iteration 2</w:t>
            </w:r>
            <w:r w:rsidR="00DB4817">
              <w:rPr>
                <w:noProof/>
                <w:webHidden/>
              </w:rPr>
              <w:tab/>
            </w:r>
            <w:r>
              <w:rPr>
                <w:noProof/>
                <w:webHidden/>
              </w:rPr>
              <w:fldChar w:fldCharType="begin"/>
            </w:r>
            <w:r w:rsidR="00DB4817">
              <w:rPr>
                <w:noProof/>
                <w:webHidden/>
              </w:rPr>
              <w:instrText xml:space="preserve"> PAGEREF _Toc263323970 \h </w:instrText>
            </w:r>
            <w:r>
              <w:rPr>
                <w:noProof/>
                <w:webHidden/>
              </w:rPr>
            </w:r>
            <w:r>
              <w:rPr>
                <w:noProof/>
                <w:webHidden/>
              </w:rPr>
              <w:fldChar w:fldCharType="separate"/>
            </w:r>
            <w:r w:rsidR="00DB4817">
              <w:rPr>
                <w:noProof/>
                <w:webHidden/>
              </w:rPr>
              <w:t>14</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71" w:history="1">
            <w:r w:rsidR="00DB4817" w:rsidRPr="008A256D">
              <w:rPr>
                <w:rStyle w:val="Hyperlink"/>
                <w:noProof/>
              </w:rPr>
              <w:t>Aktivitetsdiagram</w:t>
            </w:r>
            <w:r w:rsidR="00DB4817">
              <w:rPr>
                <w:noProof/>
                <w:webHidden/>
              </w:rPr>
              <w:tab/>
            </w:r>
            <w:r>
              <w:rPr>
                <w:noProof/>
                <w:webHidden/>
              </w:rPr>
              <w:fldChar w:fldCharType="begin"/>
            </w:r>
            <w:r w:rsidR="00DB4817">
              <w:rPr>
                <w:noProof/>
                <w:webHidden/>
              </w:rPr>
              <w:instrText xml:space="preserve"> PAGEREF _Toc263323971 \h </w:instrText>
            </w:r>
            <w:r>
              <w:rPr>
                <w:noProof/>
                <w:webHidden/>
              </w:rPr>
            </w:r>
            <w:r>
              <w:rPr>
                <w:noProof/>
                <w:webHidden/>
              </w:rPr>
              <w:fldChar w:fldCharType="separate"/>
            </w:r>
            <w:r w:rsidR="00DB4817">
              <w:rPr>
                <w:noProof/>
                <w:webHidden/>
              </w:rPr>
              <w:t>14</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72" w:history="1">
            <w:r w:rsidR="00DB4817" w:rsidRPr="008A256D">
              <w:rPr>
                <w:rStyle w:val="Hyperlink"/>
                <w:noProof/>
              </w:rPr>
              <w:t>Use-cases</w:t>
            </w:r>
            <w:r w:rsidR="00DB4817">
              <w:rPr>
                <w:noProof/>
                <w:webHidden/>
              </w:rPr>
              <w:tab/>
            </w:r>
            <w:r>
              <w:rPr>
                <w:noProof/>
                <w:webHidden/>
              </w:rPr>
              <w:fldChar w:fldCharType="begin"/>
            </w:r>
            <w:r w:rsidR="00DB4817">
              <w:rPr>
                <w:noProof/>
                <w:webHidden/>
              </w:rPr>
              <w:instrText xml:space="preserve"> PAGEREF _Toc263323972 \h </w:instrText>
            </w:r>
            <w:r>
              <w:rPr>
                <w:noProof/>
                <w:webHidden/>
              </w:rPr>
            </w:r>
            <w:r>
              <w:rPr>
                <w:noProof/>
                <w:webHidden/>
              </w:rPr>
              <w:fldChar w:fldCharType="separate"/>
            </w:r>
            <w:r w:rsidR="00DB4817">
              <w:rPr>
                <w:noProof/>
                <w:webHidden/>
              </w:rPr>
              <w:t>15</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73" w:history="1">
            <w:r w:rsidR="00DB4817" w:rsidRPr="008A256D">
              <w:rPr>
                <w:rStyle w:val="Hyperlink"/>
                <w:noProof/>
              </w:rPr>
              <w:t>Domænemodel</w:t>
            </w:r>
            <w:r w:rsidR="00DB4817">
              <w:rPr>
                <w:noProof/>
                <w:webHidden/>
              </w:rPr>
              <w:tab/>
            </w:r>
            <w:r>
              <w:rPr>
                <w:noProof/>
                <w:webHidden/>
              </w:rPr>
              <w:fldChar w:fldCharType="begin"/>
            </w:r>
            <w:r w:rsidR="00DB4817">
              <w:rPr>
                <w:noProof/>
                <w:webHidden/>
              </w:rPr>
              <w:instrText xml:space="preserve"> PAGEREF _Toc263323973 \h </w:instrText>
            </w:r>
            <w:r>
              <w:rPr>
                <w:noProof/>
                <w:webHidden/>
              </w:rPr>
            </w:r>
            <w:r>
              <w:rPr>
                <w:noProof/>
                <w:webHidden/>
              </w:rPr>
              <w:fldChar w:fldCharType="separate"/>
            </w:r>
            <w:r w:rsidR="00DB4817">
              <w:rPr>
                <w:noProof/>
                <w:webHidden/>
              </w:rPr>
              <w:t>18</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74" w:history="1">
            <w:r w:rsidR="00DB4817" w:rsidRPr="008A256D">
              <w:rPr>
                <w:rStyle w:val="Hyperlink"/>
                <w:noProof/>
              </w:rPr>
              <w:t>Systemsekvensdiagrammer</w:t>
            </w:r>
            <w:r w:rsidR="00DB4817">
              <w:rPr>
                <w:noProof/>
                <w:webHidden/>
              </w:rPr>
              <w:tab/>
            </w:r>
            <w:r>
              <w:rPr>
                <w:noProof/>
                <w:webHidden/>
              </w:rPr>
              <w:fldChar w:fldCharType="begin"/>
            </w:r>
            <w:r w:rsidR="00DB4817">
              <w:rPr>
                <w:noProof/>
                <w:webHidden/>
              </w:rPr>
              <w:instrText xml:space="preserve"> PAGEREF _Toc263323974 \h </w:instrText>
            </w:r>
            <w:r>
              <w:rPr>
                <w:noProof/>
                <w:webHidden/>
              </w:rPr>
            </w:r>
            <w:r>
              <w:rPr>
                <w:noProof/>
                <w:webHidden/>
              </w:rPr>
              <w:fldChar w:fldCharType="separate"/>
            </w:r>
            <w:r w:rsidR="00DB4817">
              <w:rPr>
                <w:noProof/>
                <w:webHidden/>
              </w:rPr>
              <w:t>23</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75" w:history="1">
            <w:r w:rsidR="00DB4817" w:rsidRPr="008A256D">
              <w:rPr>
                <w:rStyle w:val="Hyperlink"/>
                <w:noProof/>
                <w:lang w:val="en-US"/>
              </w:rPr>
              <w:t>Operationskontrakter</w:t>
            </w:r>
            <w:r w:rsidR="00DB4817">
              <w:rPr>
                <w:noProof/>
                <w:webHidden/>
              </w:rPr>
              <w:tab/>
            </w:r>
            <w:r>
              <w:rPr>
                <w:noProof/>
                <w:webHidden/>
              </w:rPr>
              <w:fldChar w:fldCharType="begin"/>
            </w:r>
            <w:r w:rsidR="00DB4817">
              <w:rPr>
                <w:noProof/>
                <w:webHidden/>
              </w:rPr>
              <w:instrText xml:space="preserve"> PAGEREF _Toc263323975 \h </w:instrText>
            </w:r>
            <w:r>
              <w:rPr>
                <w:noProof/>
                <w:webHidden/>
              </w:rPr>
            </w:r>
            <w:r>
              <w:rPr>
                <w:noProof/>
                <w:webHidden/>
              </w:rPr>
              <w:fldChar w:fldCharType="separate"/>
            </w:r>
            <w:r w:rsidR="00DB4817">
              <w:rPr>
                <w:noProof/>
                <w:webHidden/>
              </w:rPr>
              <w:t>30</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76" w:history="1">
            <w:r w:rsidR="00DB4817" w:rsidRPr="008A256D">
              <w:rPr>
                <w:rStyle w:val="Hyperlink"/>
                <w:noProof/>
              </w:rPr>
              <w:t>Designmodel</w:t>
            </w:r>
            <w:r w:rsidR="00DB4817">
              <w:rPr>
                <w:noProof/>
                <w:webHidden/>
              </w:rPr>
              <w:tab/>
            </w:r>
            <w:r>
              <w:rPr>
                <w:noProof/>
                <w:webHidden/>
              </w:rPr>
              <w:fldChar w:fldCharType="begin"/>
            </w:r>
            <w:r w:rsidR="00DB4817">
              <w:rPr>
                <w:noProof/>
                <w:webHidden/>
              </w:rPr>
              <w:instrText xml:space="preserve"> PAGEREF _Toc263323976 \h </w:instrText>
            </w:r>
            <w:r>
              <w:rPr>
                <w:noProof/>
                <w:webHidden/>
              </w:rPr>
            </w:r>
            <w:r>
              <w:rPr>
                <w:noProof/>
                <w:webHidden/>
              </w:rPr>
              <w:fldChar w:fldCharType="separate"/>
            </w:r>
            <w:r w:rsidR="00DB4817">
              <w:rPr>
                <w:noProof/>
                <w:webHidden/>
              </w:rPr>
              <w:t>31</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77" w:history="1">
            <w:r w:rsidR="00DB4817" w:rsidRPr="008A256D">
              <w:rPr>
                <w:rStyle w:val="Hyperlink"/>
                <w:noProof/>
              </w:rPr>
              <w:t>Designklassediagram</w:t>
            </w:r>
            <w:r w:rsidR="00DB4817">
              <w:rPr>
                <w:noProof/>
                <w:webHidden/>
              </w:rPr>
              <w:tab/>
            </w:r>
            <w:r>
              <w:rPr>
                <w:noProof/>
                <w:webHidden/>
              </w:rPr>
              <w:fldChar w:fldCharType="begin"/>
            </w:r>
            <w:r w:rsidR="00DB4817">
              <w:rPr>
                <w:noProof/>
                <w:webHidden/>
              </w:rPr>
              <w:instrText xml:space="preserve"> PAGEREF _Toc263323977 \h </w:instrText>
            </w:r>
            <w:r>
              <w:rPr>
                <w:noProof/>
                <w:webHidden/>
              </w:rPr>
            </w:r>
            <w:r>
              <w:rPr>
                <w:noProof/>
                <w:webHidden/>
              </w:rPr>
              <w:fldChar w:fldCharType="separate"/>
            </w:r>
            <w:r w:rsidR="00DB4817">
              <w:rPr>
                <w:noProof/>
                <w:webHidden/>
              </w:rPr>
              <w:t>33</w:t>
            </w:r>
            <w:r>
              <w:rPr>
                <w:noProof/>
                <w:webHidden/>
              </w:rPr>
              <w:fldChar w:fldCharType="end"/>
            </w:r>
          </w:hyperlink>
        </w:p>
        <w:p w:rsidR="00DB4817" w:rsidRDefault="00427257">
          <w:pPr>
            <w:pStyle w:val="Indholdsfortegnelse3"/>
            <w:tabs>
              <w:tab w:val="right" w:leader="dot" w:pos="9628"/>
            </w:tabs>
            <w:rPr>
              <w:rFonts w:eastAsiaTheme="minorEastAsia"/>
              <w:noProof/>
              <w:lang w:eastAsia="da-DK"/>
            </w:rPr>
          </w:pPr>
          <w:hyperlink w:anchor="_Toc263323978" w:history="1">
            <w:r w:rsidR="00DB4817" w:rsidRPr="008A256D">
              <w:rPr>
                <w:rStyle w:val="Hyperlink"/>
                <w:noProof/>
              </w:rPr>
              <w:t>Arkitektur</w:t>
            </w:r>
            <w:r w:rsidR="00DB4817">
              <w:rPr>
                <w:noProof/>
                <w:webHidden/>
              </w:rPr>
              <w:tab/>
            </w:r>
            <w:r>
              <w:rPr>
                <w:noProof/>
                <w:webHidden/>
              </w:rPr>
              <w:fldChar w:fldCharType="begin"/>
            </w:r>
            <w:r w:rsidR="00DB4817">
              <w:rPr>
                <w:noProof/>
                <w:webHidden/>
              </w:rPr>
              <w:instrText xml:space="preserve"> PAGEREF _Toc263323978 \h </w:instrText>
            </w:r>
            <w:r>
              <w:rPr>
                <w:noProof/>
                <w:webHidden/>
              </w:rPr>
            </w:r>
            <w:r>
              <w:rPr>
                <w:noProof/>
                <w:webHidden/>
              </w:rPr>
              <w:fldChar w:fldCharType="separate"/>
            </w:r>
            <w:r w:rsidR="00DB4817">
              <w:rPr>
                <w:noProof/>
                <w:webHidden/>
              </w:rPr>
              <w:t>34</w:t>
            </w:r>
            <w:r>
              <w:rPr>
                <w:noProof/>
                <w:webHidden/>
              </w:rPr>
              <w:fldChar w:fldCharType="end"/>
            </w:r>
          </w:hyperlink>
        </w:p>
        <w:p w:rsidR="00512F2D" w:rsidRPr="005B5161" w:rsidRDefault="00427257">
          <w:r w:rsidRPr="005B5161">
            <w:fldChar w:fldCharType="end"/>
          </w:r>
        </w:p>
      </w:sdtContent>
    </w:sdt>
    <w:p w:rsidR="00450B63" w:rsidRPr="005B5161" w:rsidRDefault="00450B63"/>
    <w:p w:rsidR="00512F2D" w:rsidRPr="005B5161" w:rsidRDefault="00512F2D"/>
    <w:p w:rsidR="00512F2D" w:rsidRDefault="00512F2D"/>
    <w:p w:rsidR="00392EB6" w:rsidRPr="005B5161" w:rsidRDefault="00392EB6" w:rsidP="00392EB6">
      <w:pPr>
        <w:pStyle w:val="Overskrift2"/>
      </w:pPr>
      <w:bookmarkStart w:id="0" w:name="_Toc263323952"/>
      <w:r w:rsidRPr="005B5161">
        <w:lastRenderedPageBreak/>
        <w:t>Forord</w:t>
      </w:r>
      <w:bookmarkEnd w:id="0"/>
    </w:p>
    <w:p w:rsidR="00392EB6" w:rsidRPr="005B5161" w:rsidRDefault="00392EB6" w:rsidP="00392EB6">
      <w:r w:rsidRPr="005B5161">
        <w:t xml:space="preserve">Denne rapport er udarbejdet af DM71-gruppe4 som dokumentation i forbindelse med 1.semesterprojekt ved datamatikerstudiet på UCN.  Det forventes at læseren har forstand på </w:t>
      </w:r>
      <w:proofErr w:type="spellStart"/>
      <w:r w:rsidRPr="005B5161">
        <w:t>Unified</w:t>
      </w:r>
      <w:proofErr w:type="spellEnd"/>
      <w:r w:rsidRPr="005B5161">
        <w:t xml:space="preserve"> </w:t>
      </w:r>
      <w:proofErr w:type="spellStart"/>
      <w:r w:rsidRPr="005B5161">
        <w:t>Modeling</w:t>
      </w:r>
      <w:proofErr w:type="spellEnd"/>
      <w:r w:rsidRPr="005B5161">
        <w:t xml:space="preserve"> </w:t>
      </w:r>
      <w:proofErr w:type="spellStart"/>
      <w:r w:rsidRPr="005B5161">
        <w:t>Language</w:t>
      </w:r>
      <w:proofErr w:type="spellEnd"/>
      <w:r w:rsidRPr="005B5161">
        <w:t xml:space="preserve"> (UML) for at forstå diagrammerne, der indgår i rapporten.</w:t>
      </w:r>
    </w:p>
    <w:p w:rsidR="00392EB6" w:rsidRPr="005B5161" w:rsidRDefault="00392EB6" w:rsidP="00392EB6">
      <w:pPr>
        <w:pStyle w:val="Overskrift2"/>
      </w:pPr>
      <w:bookmarkStart w:id="1" w:name="_Toc263323953"/>
      <w:r w:rsidRPr="005B5161">
        <w:t>Indledning</w:t>
      </w:r>
      <w:bookmarkEnd w:id="1"/>
      <w:r w:rsidRPr="005B5161">
        <w:t xml:space="preserve"> </w:t>
      </w:r>
    </w:p>
    <w:p w:rsidR="00392EB6" w:rsidRPr="005B5161" w:rsidRDefault="00392EB6" w:rsidP="00392EB6">
      <w:pPr>
        <w:rPr>
          <w:sz w:val="24"/>
          <w:szCs w:val="24"/>
        </w:rPr>
      </w:pPr>
      <w:r w:rsidRPr="005B5161">
        <w:rPr>
          <w:sz w:val="24"/>
          <w:szCs w:val="24"/>
        </w:rPr>
        <w:t xml:space="preserve">Vestbjerg Byggecenter A/S ønsker et nyt it-system, da deres nuværende system, som er baseret UNIX, ikke er tilstrækkelig konkurrencedygtigt.  Virksomheden har opstillet en række krav til hvilken funktionalitet sådan et system skal indeholde. Disse krav er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5B5161" w:rsidRDefault="00392EB6" w:rsidP="00392EB6">
      <w:pPr>
        <w:rPr>
          <w:sz w:val="24"/>
          <w:szCs w:val="24"/>
        </w:rPr>
      </w:pPr>
      <w:r w:rsidRPr="005B5161">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Pr="005B5161" w:rsidRDefault="00B14B5D" w:rsidP="001010FE">
      <w:pPr>
        <w:pStyle w:val="Overskrift3"/>
      </w:pPr>
      <w:bookmarkStart w:id="2" w:name="_Toc263323954"/>
      <w:r w:rsidRPr="005B5161">
        <w:t>Kodestandard</w:t>
      </w:r>
      <w:bookmarkEnd w:id="2"/>
    </w:p>
    <w:p w:rsidR="00B14B5D" w:rsidRPr="005B5161" w:rsidRDefault="00B14B5D" w:rsidP="00392EB6">
      <w:pPr>
        <w:spacing w:line="240" w:lineRule="auto"/>
      </w:pPr>
      <w:r w:rsidRPr="005B5161">
        <w:t>Navngivning:</w:t>
      </w:r>
    </w:p>
    <w:p w:rsidR="00B14B5D" w:rsidRPr="005B5161" w:rsidRDefault="00B14B5D" w:rsidP="00392EB6">
      <w:pPr>
        <w:pStyle w:val="Listeafsnit"/>
        <w:numPr>
          <w:ilvl w:val="0"/>
          <w:numId w:val="1"/>
        </w:numPr>
        <w:spacing w:line="240" w:lineRule="auto"/>
      </w:pPr>
      <w:r w:rsidRPr="005B5161">
        <w:t>Alle metoder og variabler skrives på engelsk.</w:t>
      </w:r>
    </w:p>
    <w:p w:rsidR="00B14B5D" w:rsidRPr="005B5161" w:rsidRDefault="00B14B5D" w:rsidP="00392EB6">
      <w:pPr>
        <w:pStyle w:val="Listeafsnit"/>
        <w:numPr>
          <w:ilvl w:val="0"/>
          <w:numId w:val="1"/>
        </w:numPr>
        <w:spacing w:line="240" w:lineRule="auto"/>
      </w:pPr>
      <w:r w:rsidRPr="005B5161">
        <w:t>Metodenavne skal være beskrivende for hvad metoden gør.</w:t>
      </w:r>
    </w:p>
    <w:p w:rsidR="00B14B5D" w:rsidRPr="005B5161" w:rsidRDefault="00B14B5D" w:rsidP="00392EB6">
      <w:pPr>
        <w:pStyle w:val="Listeafsnit"/>
        <w:numPr>
          <w:ilvl w:val="0"/>
          <w:numId w:val="1"/>
        </w:numPr>
        <w:spacing w:line="240" w:lineRule="auto"/>
      </w:pPr>
      <w:r w:rsidRPr="005B5161">
        <w:t>Variabelnavne skal være beskrivende for hvad de indeholder.</w:t>
      </w:r>
    </w:p>
    <w:p w:rsidR="00B14B5D" w:rsidRPr="005B5161" w:rsidRDefault="00B14B5D" w:rsidP="00392EB6">
      <w:pPr>
        <w:pStyle w:val="Listeafsnit"/>
        <w:numPr>
          <w:ilvl w:val="0"/>
          <w:numId w:val="1"/>
        </w:numPr>
        <w:spacing w:line="240" w:lineRule="auto"/>
      </w:pPr>
      <w:r w:rsidRPr="005B5161">
        <w:t>Variabel- og metodenavne skrives med lille begyndelses bogstav. Hvis navnet består af flere ord skrives de følgende ord med stort begyndelses bogstav.</w:t>
      </w:r>
    </w:p>
    <w:p w:rsidR="00B14B5D" w:rsidRPr="005B5161" w:rsidRDefault="00B14B5D" w:rsidP="00392EB6">
      <w:pPr>
        <w:pStyle w:val="Listeafsnit"/>
        <w:numPr>
          <w:ilvl w:val="0"/>
          <w:numId w:val="1"/>
        </w:numPr>
        <w:spacing w:line="240" w:lineRule="auto"/>
      </w:pPr>
      <w:r w:rsidRPr="005B5161">
        <w:t>Klassenavne skrives med stort begyndelses bogstav.</w:t>
      </w:r>
    </w:p>
    <w:p w:rsidR="00B14B5D" w:rsidRPr="005B5161" w:rsidRDefault="00B14B5D" w:rsidP="00392EB6">
      <w:pPr>
        <w:spacing w:line="240" w:lineRule="auto"/>
      </w:pPr>
      <w:r w:rsidRPr="005B5161">
        <w:t>Indrykning:</w:t>
      </w:r>
    </w:p>
    <w:p w:rsidR="00B14B5D" w:rsidRPr="005B5161" w:rsidRDefault="00B14B5D" w:rsidP="00392EB6">
      <w:pPr>
        <w:pStyle w:val="Listeafsnit"/>
        <w:numPr>
          <w:ilvl w:val="0"/>
          <w:numId w:val="2"/>
        </w:numPr>
        <w:spacing w:line="240" w:lineRule="auto"/>
      </w:pPr>
      <w:r w:rsidRPr="005B5161">
        <w:t>Der anvendes den standard som Bluej foreslår, altså en tab indrykning.</w:t>
      </w:r>
    </w:p>
    <w:p w:rsidR="00B14B5D" w:rsidRPr="005B5161" w:rsidRDefault="00B14B5D" w:rsidP="00392EB6">
      <w:pPr>
        <w:spacing w:line="240" w:lineRule="auto"/>
      </w:pPr>
      <w:r w:rsidRPr="005B5161">
        <w:t>Løkker:</w:t>
      </w:r>
    </w:p>
    <w:p w:rsidR="00392EB6" w:rsidRPr="005B5161" w:rsidRDefault="00B14B5D" w:rsidP="00392EB6">
      <w:pPr>
        <w:pStyle w:val="Listeafsnit"/>
        <w:numPr>
          <w:ilvl w:val="0"/>
          <w:numId w:val="2"/>
        </w:numPr>
        <w:spacing w:line="240" w:lineRule="auto"/>
      </w:pPr>
      <w:r w:rsidRPr="005B5161">
        <w:t xml:space="preserve">Start og slut </w:t>
      </w:r>
      <w:r w:rsidR="001010FE" w:rsidRPr="005B5161">
        <w:t>tuborg</w:t>
      </w:r>
      <w:r w:rsidRPr="005B5161">
        <w:t xml:space="preserve"> {/} skal stå over hinanden for at gøre koden mest mulig overskuelig.</w:t>
      </w:r>
    </w:p>
    <w:p w:rsidR="00392EB6" w:rsidRPr="005B5161" w:rsidRDefault="00392EB6" w:rsidP="00392EB6">
      <w:pPr>
        <w:pStyle w:val="Listeafsnit"/>
        <w:spacing w:line="240" w:lineRule="auto"/>
      </w:pPr>
    </w:p>
    <w:p w:rsidR="00B14B5D" w:rsidRPr="005B5161" w:rsidRDefault="00B14B5D" w:rsidP="00392EB6">
      <w:pPr>
        <w:pStyle w:val="Listeafsnit"/>
        <w:spacing w:line="240" w:lineRule="auto"/>
        <w:ind w:left="0"/>
      </w:pPr>
      <w:r w:rsidRPr="005B5161">
        <w:t>Dokumentation:</w:t>
      </w:r>
    </w:p>
    <w:p w:rsidR="00B14B5D" w:rsidRPr="005B5161" w:rsidRDefault="00B14B5D" w:rsidP="00392EB6">
      <w:pPr>
        <w:pStyle w:val="Listeafsnit"/>
        <w:numPr>
          <w:ilvl w:val="0"/>
          <w:numId w:val="2"/>
        </w:numPr>
        <w:spacing w:line="240" w:lineRule="auto"/>
      </w:pPr>
      <w:r w:rsidRPr="005B5161">
        <w:t xml:space="preserve">Alle metoder skal kommenteres, så det fremgår hvilke parametre og </w:t>
      </w:r>
      <w:r w:rsidR="001010FE" w:rsidRPr="005B5161">
        <w:t>evt.</w:t>
      </w:r>
      <w:r w:rsidRPr="005B5161">
        <w:t xml:space="preserve"> retur værdier der er (@</w:t>
      </w:r>
      <w:proofErr w:type="spellStart"/>
      <w:r w:rsidRPr="005B5161">
        <w:t>param</w:t>
      </w:r>
      <w:proofErr w:type="spellEnd"/>
      <w:r w:rsidRPr="005B5161">
        <w:t>, @</w:t>
      </w:r>
      <w:proofErr w:type="spellStart"/>
      <w:r w:rsidRPr="005B5161">
        <w:t>return</w:t>
      </w:r>
      <w:proofErr w:type="spellEnd"/>
      <w:r w:rsidRPr="005B5161">
        <w:t>).</w:t>
      </w:r>
    </w:p>
    <w:p w:rsidR="00512F2D" w:rsidRPr="005B5161" w:rsidRDefault="00512F2D" w:rsidP="00512F2D">
      <w:pPr>
        <w:pStyle w:val="Overskrift2"/>
      </w:pPr>
      <w:bookmarkStart w:id="3" w:name="_Toc263323955"/>
      <w:r w:rsidRPr="005B5161">
        <w:lastRenderedPageBreak/>
        <w:t>It-forundersøgelse</w:t>
      </w:r>
      <w:bookmarkEnd w:id="3"/>
    </w:p>
    <w:p w:rsidR="00B468CC" w:rsidRPr="005B5161" w:rsidRDefault="00B468CC" w:rsidP="00B468CC">
      <w:pPr>
        <w:pStyle w:val="Overskrift3"/>
      </w:pPr>
      <w:bookmarkStart w:id="4" w:name="_Toc263323956"/>
      <w:r w:rsidRPr="005B5161">
        <w:t>BATOFF</w:t>
      </w:r>
      <w:bookmarkEnd w:id="4"/>
    </w:p>
    <w:p w:rsidR="00B468CC" w:rsidRPr="005B5161" w:rsidRDefault="00B468CC" w:rsidP="00B468CC">
      <w:r w:rsidRPr="005B5161">
        <w:t>Systemet skal avendes til at administrere varer, ordrer, udlejning, kunder, ansatte. Det bruges af ansatte og ledelsen i virksomheden, hvor forudsætningen er at de har basale it-kundskaber. Det bliver i udviklet i java, hvilket betyder at det kan kører både på Linux, Mac eller Windows. Af hardware krav, er en billig pc-platform tilstrækkelig, som kobles til en central server. Java runtime skal installeres før systemet kan afvikles.</w:t>
      </w:r>
    </w:p>
    <w:p w:rsidR="00B468CC" w:rsidRPr="005B5161" w:rsidRDefault="00B468CC" w:rsidP="00B468CC">
      <w:pPr>
        <w:pStyle w:val="Overskrift4"/>
      </w:pPr>
      <w:r w:rsidRPr="005B5161">
        <w:t>Betingelser:</w:t>
      </w:r>
    </w:p>
    <w:p w:rsidR="00B468CC" w:rsidRPr="005B5161" w:rsidRDefault="00B468CC" w:rsidP="00B468CC">
      <w:r w:rsidRPr="005B5161">
        <w:t>Ledelse, samt medarbejdere med varierende it-kundskaber. Udvikles i samarbejde med brugerne. Brugervenligheden prioriteres højest.</w:t>
      </w:r>
    </w:p>
    <w:p w:rsidR="00B468CC" w:rsidRPr="005B5161" w:rsidRDefault="00B468CC" w:rsidP="00AC32C3">
      <w:pPr>
        <w:pStyle w:val="Overskrift4"/>
      </w:pPr>
      <w:r w:rsidRPr="005B5161">
        <w:t>Anvendelse:</w:t>
      </w:r>
    </w:p>
    <w:p w:rsidR="00B468CC" w:rsidRPr="005B5161" w:rsidRDefault="00B468CC" w:rsidP="00B468CC">
      <w:r w:rsidRPr="005B5161">
        <w:t>Støtte til styring og overvågning af vare, ordrer, udlejning, salg, kunder og ansatte</w:t>
      </w:r>
      <w:r w:rsidR="00AC32C3" w:rsidRPr="005B5161">
        <w:t>. M</w:t>
      </w:r>
      <w:r w:rsidRPr="005B5161">
        <w:t>edarbejdere, der arbejder med udlejning, salg, administration og lagerstyring.</w:t>
      </w:r>
    </w:p>
    <w:p w:rsidR="00AC32C3" w:rsidRPr="005B5161" w:rsidRDefault="00AC32C3" w:rsidP="00AC32C3">
      <w:pPr>
        <w:pStyle w:val="Overskrift4"/>
      </w:pPr>
      <w:r w:rsidRPr="005B5161">
        <w:t>Teknologi:</w:t>
      </w:r>
    </w:p>
    <w:p w:rsidR="00AC32C3" w:rsidRPr="005B5161" w:rsidRDefault="00AC32C3" w:rsidP="00AC32C3">
      <w:r w:rsidRPr="005B5161">
        <w:t>Pc’er med forbindelse til en central server. På sigt med adgang til specielle funktioner via internettet. Det er påkrævet at java runtime er installeret.</w:t>
      </w:r>
    </w:p>
    <w:p w:rsidR="00AC32C3" w:rsidRPr="005B5161" w:rsidRDefault="00AC32C3" w:rsidP="00AC32C3">
      <w:pPr>
        <w:pStyle w:val="Overskrift4"/>
      </w:pPr>
      <w:r w:rsidRPr="005B5161">
        <w:t>Objekter:</w:t>
      </w:r>
    </w:p>
    <w:p w:rsidR="00AC32C3" w:rsidRPr="005B5161" w:rsidRDefault="00AC32C3" w:rsidP="00AC32C3">
      <w:r w:rsidRPr="005B5161">
        <w:t>Kunde, ansatte, varer, salg, udlejning</w:t>
      </w:r>
    </w:p>
    <w:p w:rsidR="00AC32C3" w:rsidRPr="005B5161" w:rsidRDefault="00AC32C3" w:rsidP="00AC32C3">
      <w:pPr>
        <w:pStyle w:val="Overskrift4"/>
      </w:pPr>
      <w:r w:rsidRPr="005B5161">
        <w:t>Funktionalitet:</w:t>
      </w:r>
    </w:p>
    <w:p w:rsidR="00AC32C3" w:rsidRPr="005B5161" w:rsidRDefault="00AC32C3" w:rsidP="00AC32C3">
      <w:r w:rsidRPr="005B5161">
        <w:t>Registrering af kunder, medarbejder og varer, samt administration og overvågning af ordre, salg og udlejning. Systemet skal primært bruges til administration af varer, kunder, ansatte og udlejning.</w:t>
      </w:r>
    </w:p>
    <w:p w:rsidR="00AC32C3" w:rsidRPr="005B5161" w:rsidRDefault="00AC32C3" w:rsidP="00AC32C3">
      <w:pPr>
        <w:pStyle w:val="Overskrift4"/>
      </w:pPr>
      <w:r w:rsidRPr="005B5161">
        <w:t>Filosofi:</w:t>
      </w:r>
    </w:p>
    <w:p w:rsidR="00AC32C3" w:rsidRPr="005B5161" w:rsidRDefault="00AC32C3" w:rsidP="00AC32C3">
      <w:r w:rsidRPr="005B5161">
        <w:t>Et administrativt værktøj med overvågningsfunkiton.</w:t>
      </w:r>
    </w:p>
    <w:p w:rsidR="00512F2D" w:rsidRPr="005B5161" w:rsidRDefault="00512F2D" w:rsidP="00B468CC">
      <w:pPr>
        <w:pStyle w:val="Overskrift3"/>
      </w:pPr>
      <w:bookmarkStart w:id="5" w:name="_Toc263323957"/>
      <w:r w:rsidRPr="005B5161">
        <w:t>Virksomhedskarakteristik</w:t>
      </w:r>
      <w:bookmarkEnd w:id="5"/>
    </w:p>
    <w:p w:rsidR="001F2396" w:rsidRPr="005B5161" w:rsidRDefault="001F2396" w:rsidP="00B468CC">
      <w:pPr>
        <w:pStyle w:val="Overskrift4"/>
      </w:pPr>
      <w:r w:rsidRPr="005B5161">
        <w:t>Organisationsprincip</w:t>
      </w:r>
    </w:p>
    <w:p w:rsidR="001F2396" w:rsidRPr="005B5161" w:rsidRDefault="001F2396" w:rsidP="001F2396">
      <w:r w:rsidRPr="005B5161">
        <w:t>Vi er kommet frem til det er Linjestabsprincippe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Pr="005B5161" w:rsidRDefault="001F2396" w:rsidP="001F2396">
      <w:r w:rsidRPr="005B5161">
        <w:t>Vestbjerg byggecenter har en dybde på fire niveauer, og den øverste leder Anders Olesen har et kontrolspænd på to.</w:t>
      </w:r>
    </w:p>
    <w:p w:rsidR="00512F2D" w:rsidRPr="005B5161" w:rsidRDefault="001F2396" w:rsidP="001F2396">
      <w:pPr>
        <w:jc w:val="center"/>
      </w:pPr>
      <w:r w:rsidRPr="005B5161">
        <w:rPr>
          <w:noProof/>
          <w:lang w:eastAsia="da-DK"/>
        </w:rPr>
        <w:lastRenderedPageBreak/>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7"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Pr="005B5161" w:rsidRDefault="001F2396" w:rsidP="00392EB6">
      <w:pPr>
        <w:pStyle w:val="Overskrift3"/>
      </w:pPr>
      <w:bookmarkStart w:id="6" w:name="_Toc263323958"/>
      <w:r w:rsidRPr="005B5161">
        <w:t>Organisationskultur</w:t>
      </w:r>
      <w:bookmarkEnd w:id="6"/>
    </w:p>
    <w:p w:rsidR="001F2396" w:rsidRPr="005B5161" w:rsidRDefault="001F2396" w:rsidP="001F2396">
      <w:pPr>
        <w:pStyle w:val="Overskrift4"/>
      </w:pPr>
      <w:r w:rsidRPr="005B5161">
        <w:t xml:space="preserve">Lederkarakteristik </w:t>
      </w:r>
    </w:p>
    <w:p w:rsidR="001F2396" w:rsidRPr="005B5161" w:rsidRDefault="001F2396" w:rsidP="001F2396">
      <w:r w:rsidRPr="005B5161">
        <w:t>Menneskesyn, lederstil, Adizes lederroller, Ledergitter, autoritet</w:t>
      </w:r>
    </w:p>
    <w:p w:rsidR="001F2396" w:rsidRPr="005B5161" w:rsidRDefault="001F2396" w:rsidP="001F2396">
      <w:pPr>
        <w:pStyle w:val="Overskrift5"/>
      </w:pPr>
      <w:r w:rsidRPr="005B5161">
        <w:t>Anders Olesen</w:t>
      </w:r>
    </w:p>
    <w:p w:rsidR="001F2396" w:rsidRPr="005B5161" w:rsidRDefault="001F2396" w:rsidP="001F2396">
      <w:r w:rsidRPr="005B5161">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rsidRPr="005B5161">
        <w:t>korpsånd</w:t>
      </w:r>
      <w:r w:rsidRPr="005B5161">
        <w:t xml:space="preserve"> hos de ansatte, han leder også gennem teamwork idet han har en ledergruppe bestående af fire personer. I ledergitteret er Anders giver vi 4,9 han er mere end hyggeonkel end han er </w:t>
      </w:r>
      <w:r w:rsidR="00F9693D" w:rsidRPr="005B5161">
        <w:t>holdleder, fordi</w:t>
      </w:r>
      <w:r w:rsidRPr="005B5161">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5B5161" w:rsidRDefault="001F2396" w:rsidP="0005645A">
      <w:pPr>
        <w:pStyle w:val="Overskrift5"/>
      </w:pPr>
      <w:r w:rsidRPr="005B5161">
        <w:t>Casper Olesen</w:t>
      </w:r>
    </w:p>
    <w:p w:rsidR="001F2396" w:rsidRPr="005B5161" w:rsidRDefault="001F2396" w:rsidP="001F2396">
      <w:pPr>
        <w:rPr>
          <w:szCs w:val="24"/>
        </w:rPr>
      </w:pPr>
      <w:r w:rsidRPr="005B5161">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Pr="005B5161" w:rsidRDefault="001F2396" w:rsidP="001F2396">
      <w:pPr>
        <w:rPr>
          <w:szCs w:val="24"/>
        </w:rPr>
      </w:pPr>
      <w:r w:rsidRPr="005B5161">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Pr="005B5161" w:rsidRDefault="001F2396" w:rsidP="001F2396">
      <w:pPr>
        <w:rPr>
          <w:szCs w:val="24"/>
        </w:rPr>
      </w:pPr>
      <w:r w:rsidRPr="005B5161">
        <w:rPr>
          <w:szCs w:val="24"/>
        </w:rPr>
        <w:lastRenderedPageBreak/>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Pr="005B5161" w:rsidRDefault="001F2396" w:rsidP="001F2396">
      <w:pPr>
        <w:pStyle w:val="Overskrift5"/>
      </w:pPr>
      <w:r w:rsidRPr="005B5161">
        <w:t>Thomas Olesen</w:t>
      </w:r>
    </w:p>
    <w:p w:rsidR="001F2396" w:rsidRPr="005B5161" w:rsidRDefault="001F2396" w:rsidP="001F2396">
      <w:r w:rsidRPr="005B5161">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Pr="005B5161" w:rsidRDefault="001F2396" w:rsidP="001F2396">
      <w:r w:rsidRPr="005B5161">
        <w:t xml:space="preserve">Gå vi over til Jack Bobo’s ledelsesstile, passer hans adfærd ikke direkte ind i de 5 ledelsesstile, som er nævnt. Han har sin egen unikke måde at håndtere sine medarbejdere på, ved udstråle en meget karismatisk ledelsesstil. </w:t>
      </w:r>
    </w:p>
    <w:p w:rsidR="001F2396" w:rsidRPr="005B5161" w:rsidRDefault="001F2396" w:rsidP="001F2396">
      <w:r w:rsidRPr="005B5161">
        <w:t xml:space="preserve">Med hensyn til Schiens fire menneskesyn, har han en blanding mellem det selvrealiserende og det rationelles syn. Dette ses ved at han som førnævnt, sørger for bl.a. at arbejdsforholdene og de sociale forhold er i orden. </w:t>
      </w:r>
    </w:p>
    <w:p w:rsidR="001F2396" w:rsidRPr="005B5161" w:rsidRDefault="001F2396" w:rsidP="001F2396">
      <w:r w:rsidRPr="005B5161">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Pr="005B5161" w:rsidRDefault="001F2396" w:rsidP="001F2396">
      <w:r w:rsidRPr="005B5161">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Pr="005B5161" w:rsidRDefault="001F2396" w:rsidP="001F2396">
      <w:r w:rsidRPr="005B5161">
        <w:t>I forhold til autoritet, er Thomas præget af en karismatisk autoritet, idet han prøver at tilgodese medarbejdernes behov. Han forstår at snakke med medarbejderne og sætte dem op til opgaverne.</w:t>
      </w:r>
    </w:p>
    <w:p w:rsidR="001F2396" w:rsidRPr="005B5161" w:rsidRDefault="001F2396" w:rsidP="00F9693D">
      <w:pPr>
        <w:pStyle w:val="Overskrift5"/>
      </w:pPr>
      <w:r w:rsidRPr="005B5161">
        <w:t>Virksomhedskulturtype</w:t>
      </w:r>
    </w:p>
    <w:p w:rsidR="001F2396" w:rsidRPr="005B5161" w:rsidRDefault="001F2396" w:rsidP="001F2396">
      <w:r w:rsidRPr="005B5161">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Pr="005B5161" w:rsidRDefault="001F2396" w:rsidP="00F9693D">
      <w:pPr>
        <w:pStyle w:val="Overskrift5"/>
      </w:pPr>
      <w:r w:rsidRPr="005B5161">
        <w:t>Konsekvenser for motivation og arbejdstilfredshed</w:t>
      </w:r>
    </w:p>
    <w:p w:rsidR="001F2396" w:rsidRPr="005B5161" w:rsidRDefault="001F2396" w:rsidP="001F2396">
      <w:r w:rsidRPr="005B5161">
        <w:t xml:space="preserve">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w:t>
      </w:r>
      <w:r w:rsidRPr="005B5161">
        <w:lastRenderedPageBreak/>
        <w:t>meget på at medarbejderne skal rystes sammen og have noget tilfælles gennem forskellige sociale aktiviteter i virksomheden.</w:t>
      </w:r>
    </w:p>
    <w:tbl>
      <w:tblPr>
        <w:tblpPr w:leftFromText="141" w:rightFromText="141" w:vertAnchor="page" w:horzAnchor="margin" w:tblpY="68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AC32C3" w:rsidRPr="005B5161" w:rsidTr="00AC32C3">
        <w:trPr>
          <w:trHeight w:val="377"/>
        </w:trPr>
        <w:tc>
          <w:tcPr>
            <w:tcW w:w="4748" w:type="dxa"/>
          </w:tcPr>
          <w:p w:rsidR="00AC32C3" w:rsidRPr="005B5161" w:rsidRDefault="00AC32C3" w:rsidP="00AC32C3">
            <w:pPr>
              <w:pStyle w:val="Overskrift4"/>
              <w:jc w:val="center"/>
            </w:pPr>
            <w:proofErr w:type="spellStart"/>
            <w:r w:rsidRPr="005B5161">
              <w:t>Strengths</w:t>
            </w:r>
            <w:proofErr w:type="spellEnd"/>
            <w:r w:rsidRPr="005B5161">
              <w:t xml:space="preserve"> (intern)</w:t>
            </w:r>
          </w:p>
        </w:tc>
        <w:tc>
          <w:tcPr>
            <w:tcW w:w="5030" w:type="dxa"/>
          </w:tcPr>
          <w:p w:rsidR="00AC32C3" w:rsidRPr="005B5161" w:rsidRDefault="00AC32C3" w:rsidP="00AC32C3">
            <w:pPr>
              <w:pStyle w:val="Overskrift4"/>
              <w:jc w:val="center"/>
            </w:pPr>
            <w:proofErr w:type="spellStart"/>
            <w:r w:rsidRPr="005B5161">
              <w:t>Weaknesses</w:t>
            </w:r>
            <w:proofErr w:type="spellEnd"/>
            <w:r w:rsidRPr="005B5161">
              <w:t xml:space="preserve"> (intern)</w:t>
            </w:r>
          </w:p>
        </w:tc>
      </w:tr>
      <w:tr w:rsidR="00AC32C3" w:rsidRPr="005B5161" w:rsidTr="00AC32C3">
        <w:trPr>
          <w:trHeight w:val="2412"/>
        </w:trPr>
        <w:tc>
          <w:tcPr>
            <w:tcW w:w="4748" w:type="dxa"/>
          </w:tcPr>
          <w:p w:rsidR="00AC32C3" w:rsidRPr="005B5161" w:rsidRDefault="00AC32C3" w:rsidP="00AC32C3">
            <w:pPr>
              <w:pStyle w:val="Listeafsnit"/>
              <w:numPr>
                <w:ilvl w:val="0"/>
                <w:numId w:val="3"/>
              </w:numPr>
            </w:pPr>
            <w:r w:rsidRPr="005B5161">
              <w:t>God økonomi</w:t>
            </w:r>
          </w:p>
          <w:p w:rsidR="00AC32C3" w:rsidRPr="005B5161" w:rsidRDefault="00AC32C3" w:rsidP="00AC32C3">
            <w:pPr>
              <w:pStyle w:val="Listeafsnit"/>
              <w:numPr>
                <w:ilvl w:val="0"/>
                <w:numId w:val="3"/>
              </w:numPr>
            </w:pPr>
            <w:r w:rsidRPr="005B5161">
              <w:t>Høj omsætning</w:t>
            </w:r>
          </w:p>
          <w:p w:rsidR="00AC32C3" w:rsidRPr="005B5161" w:rsidRDefault="00AC32C3" w:rsidP="00AC32C3">
            <w:pPr>
              <w:pStyle w:val="Listeafsnit"/>
              <w:numPr>
                <w:ilvl w:val="0"/>
                <w:numId w:val="3"/>
              </w:numPr>
            </w:pPr>
            <w:r w:rsidRPr="005B5161">
              <w:t>Meget erfaring i branchen.</w:t>
            </w:r>
          </w:p>
          <w:p w:rsidR="00AC32C3" w:rsidRPr="005B5161" w:rsidRDefault="00AC32C3" w:rsidP="00AC32C3">
            <w:pPr>
              <w:pStyle w:val="Listeafsnit"/>
              <w:numPr>
                <w:ilvl w:val="0"/>
                <w:numId w:val="3"/>
              </w:numPr>
            </w:pPr>
            <w:r w:rsidRPr="005B5161">
              <w:t>Administrerende direktør med meget branche erfaring, opnået efter mange år i faget.</w:t>
            </w:r>
          </w:p>
          <w:p w:rsidR="00AC32C3" w:rsidRPr="005B5161" w:rsidRDefault="00AC32C3" w:rsidP="00AC32C3">
            <w:pPr>
              <w:pStyle w:val="Listeafsnit"/>
              <w:numPr>
                <w:ilvl w:val="0"/>
                <w:numId w:val="3"/>
              </w:numPr>
            </w:pPr>
            <w:r w:rsidRPr="005B5161">
              <w:t>Afdelingsledere med gode uddannelser indenfor deres områder.</w:t>
            </w:r>
          </w:p>
          <w:p w:rsidR="00AC32C3" w:rsidRPr="005B5161" w:rsidRDefault="00AC32C3" w:rsidP="00AC32C3">
            <w:pPr>
              <w:pStyle w:val="Listeafsnit"/>
              <w:numPr>
                <w:ilvl w:val="0"/>
                <w:numId w:val="3"/>
              </w:numPr>
            </w:pPr>
            <w:r w:rsidRPr="005B5161">
              <w:t>Medarbejdere der har været i virksomheden i flere år</w:t>
            </w:r>
          </w:p>
          <w:p w:rsidR="00AC32C3" w:rsidRPr="005B5161" w:rsidRDefault="00AC32C3" w:rsidP="00AC32C3">
            <w:pPr>
              <w:pStyle w:val="Listeafsnit"/>
              <w:numPr>
                <w:ilvl w:val="0"/>
                <w:numId w:val="3"/>
              </w:numPr>
            </w:pPr>
            <w:r w:rsidRPr="005B5161">
              <w:t>Stor kundekreds</w:t>
            </w:r>
          </w:p>
        </w:tc>
        <w:tc>
          <w:tcPr>
            <w:tcW w:w="5030" w:type="dxa"/>
            <w:shd w:val="clear" w:color="auto" w:fill="auto"/>
          </w:tcPr>
          <w:p w:rsidR="00AC32C3" w:rsidRPr="005B5161" w:rsidRDefault="00AC32C3" w:rsidP="00AC32C3">
            <w:pPr>
              <w:pStyle w:val="Listeafsnit"/>
              <w:numPr>
                <w:ilvl w:val="0"/>
                <w:numId w:val="3"/>
              </w:numPr>
            </w:pPr>
            <w:r w:rsidRPr="005B5161">
              <w:t>Ingen logistik på lagerne (lokationsstyring)</w:t>
            </w:r>
          </w:p>
          <w:p w:rsidR="00AC32C3" w:rsidRPr="005B5161" w:rsidRDefault="00AC32C3" w:rsidP="00AC32C3">
            <w:pPr>
              <w:pStyle w:val="Listeafsnit"/>
              <w:numPr>
                <w:ilvl w:val="0"/>
                <w:numId w:val="3"/>
              </w:numPr>
            </w:pPr>
            <w:r w:rsidRPr="005B5161">
              <w:t>Dårligt system (mange mangler)</w:t>
            </w:r>
          </w:p>
          <w:p w:rsidR="00AC32C3" w:rsidRPr="005B5161" w:rsidRDefault="00AC32C3" w:rsidP="00AC32C3">
            <w:pPr>
              <w:pStyle w:val="Listeafsnit"/>
              <w:numPr>
                <w:ilvl w:val="0"/>
                <w:numId w:val="3"/>
              </w:numPr>
            </w:pPr>
            <w:r w:rsidRPr="005B5161">
              <w:t>Manglende optimering</w:t>
            </w:r>
          </w:p>
          <w:p w:rsidR="00AC32C3" w:rsidRPr="005B5161" w:rsidRDefault="00AC32C3" w:rsidP="00AC32C3">
            <w:pPr>
              <w:pStyle w:val="Listeafsnit"/>
              <w:numPr>
                <w:ilvl w:val="0"/>
                <w:numId w:val="3"/>
              </w:numPr>
            </w:pPr>
            <w:r w:rsidRPr="005B5161">
              <w:t>Besværlig udlejning af værktøj og lign.</w:t>
            </w:r>
          </w:p>
          <w:p w:rsidR="00AC32C3" w:rsidRPr="005B5161" w:rsidRDefault="00AC32C3" w:rsidP="00AC32C3"/>
          <w:p w:rsidR="00AC32C3" w:rsidRPr="005B5161" w:rsidRDefault="00AC32C3" w:rsidP="00AC32C3"/>
        </w:tc>
      </w:tr>
      <w:tr w:rsidR="00AC32C3" w:rsidRPr="005B5161" w:rsidTr="00AC32C3">
        <w:trPr>
          <w:trHeight w:val="566"/>
        </w:trPr>
        <w:tc>
          <w:tcPr>
            <w:tcW w:w="4748" w:type="dxa"/>
          </w:tcPr>
          <w:p w:rsidR="00AC32C3" w:rsidRPr="005B5161" w:rsidRDefault="00AC32C3" w:rsidP="00AC32C3">
            <w:pPr>
              <w:pStyle w:val="Overskrift4"/>
              <w:jc w:val="center"/>
            </w:pPr>
            <w:proofErr w:type="spellStart"/>
            <w:r w:rsidRPr="005B5161">
              <w:t>Opportunities</w:t>
            </w:r>
            <w:proofErr w:type="spellEnd"/>
            <w:r w:rsidRPr="005B5161">
              <w:t xml:space="preserve"> (ekstern)</w:t>
            </w:r>
          </w:p>
        </w:tc>
        <w:tc>
          <w:tcPr>
            <w:tcW w:w="5030" w:type="dxa"/>
          </w:tcPr>
          <w:p w:rsidR="00AC32C3" w:rsidRPr="005B5161" w:rsidRDefault="00AC32C3" w:rsidP="00AC32C3">
            <w:pPr>
              <w:pStyle w:val="Overskrift4"/>
              <w:jc w:val="center"/>
            </w:pPr>
            <w:proofErr w:type="spellStart"/>
            <w:r w:rsidRPr="005B5161">
              <w:t>Threats</w:t>
            </w:r>
            <w:proofErr w:type="spellEnd"/>
            <w:r w:rsidRPr="005B5161">
              <w:t xml:space="preserve"> (ekstern)</w:t>
            </w:r>
          </w:p>
        </w:tc>
      </w:tr>
      <w:tr w:rsidR="00AC32C3" w:rsidRPr="005B5161" w:rsidTr="00AC32C3">
        <w:trPr>
          <w:trHeight w:val="1783"/>
        </w:trPr>
        <w:tc>
          <w:tcPr>
            <w:tcW w:w="4748" w:type="dxa"/>
          </w:tcPr>
          <w:p w:rsidR="00AC32C3" w:rsidRPr="005B5161" w:rsidRDefault="00AC32C3" w:rsidP="00AC32C3">
            <w:pPr>
              <w:pStyle w:val="Listeafsnit"/>
              <w:numPr>
                <w:ilvl w:val="0"/>
                <w:numId w:val="3"/>
              </w:numPr>
            </w:pPr>
            <w:r w:rsidRPr="005B5161">
              <w:t>Nye kunder</w:t>
            </w:r>
          </w:p>
          <w:p w:rsidR="00AC32C3" w:rsidRPr="005B5161" w:rsidRDefault="00AC32C3" w:rsidP="00AC32C3">
            <w:pPr>
              <w:pStyle w:val="Listeafsnit"/>
              <w:numPr>
                <w:ilvl w:val="0"/>
                <w:numId w:val="3"/>
              </w:numPr>
            </w:pPr>
            <w:r w:rsidRPr="005B5161">
              <w:t>Opkøb af konkurrenter, med dårligere økonomi (finanskrise)</w:t>
            </w:r>
          </w:p>
          <w:p w:rsidR="00AC32C3" w:rsidRPr="005B5161" w:rsidRDefault="00AC32C3" w:rsidP="00AC32C3">
            <w:pPr>
              <w:pStyle w:val="Listeafsnit"/>
              <w:numPr>
                <w:ilvl w:val="0"/>
                <w:numId w:val="3"/>
              </w:numPr>
            </w:pPr>
            <w:r w:rsidRPr="005B5161">
              <w:t>Ny teknologi (E-handel)</w:t>
            </w:r>
          </w:p>
        </w:tc>
        <w:tc>
          <w:tcPr>
            <w:tcW w:w="5030" w:type="dxa"/>
            <w:shd w:val="clear" w:color="auto" w:fill="auto"/>
          </w:tcPr>
          <w:p w:rsidR="00AC32C3" w:rsidRPr="005B5161" w:rsidRDefault="00AC32C3" w:rsidP="00AC32C3">
            <w:pPr>
              <w:pStyle w:val="Listeafsnit"/>
              <w:numPr>
                <w:ilvl w:val="0"/>
                <w:numId w:val="3"/>
              </w:numPr>
            </w:pPr>
            <w:r w:rsidRPr="005B5161">
              <w:t>Svækket købekraft (finanskrise)</w:t>
            </w:r>
          </w:p>
          <w:p w:rsidR="00AC32C3" w:rsidRPr="005B5161" w:rsidRDefault="00AC32C3" w:rsidP="00AC32C3">
            <w:pPr>
              <w:pStyle w:val="Listeafsnit"/>
              <w:numPr>
                <w:ilvl w:val="0"/>
                <w:numId w:val="3"/>
              </w:numPr>
            </w:pPr>
            <w:r w:rsidRPr="005B5161">
              <w:t>Byggestop (finanskrise)</w:t>
            </w:r>
          </w:p>
          <w:p w:rsidR="00AC32C3" w:rsidRPr="005B5161" w:rsidRDefault="00AC32C3" w:rsidP="00AC32C3">
            <w:pPr>
              <w:pStyle w:val="Listeafsnit"/>
              <w:numPr>
                <w:ilvl w:val="0"/>
                <w:numId w:val="3"/>
              </w:numPr>
            </w:pPr>
            <w:r w:rsidRPr="005B5161">
              <w:t xml:space="preserve">Konkurrenter </w:t>
            </w:r>
          </w:p>
          <w:p w:rsidR="00AC32C3" w:rsidRPr="005B5161" w:rsidRDefault="00AC32C3" w:rsidP="00AC32C3"/>
        </w:tc>
      </w:tr>
    </w:tbl>
    <w:p w:rsidR="00F9693D" w:rsidRPr="005B5161" w:rsidRDefault="00F9693D" w:rsidP="00B14B5D">
      <w:pPr>
        <w:pStyle w:val="Overskrift3"/>
      </w:pPr>
      <w:bookmarkStart w:id="7" w:name="_Toc263323959"/>
      <w:r w:rsidRPr="005B5161">
        <w:t>Problemer, hypoteser og løsningsmuligheder</w:t>
      </w:r>
      <w:bookmarkEnd w:id="7"/>
    </w:p>
    <w:p w:rsidR="00F9693D" w:rsidRPr="005B5161" w:rsidRDefault="00F9693D" w:rsidP="00F9693D">
      <w:r w:rsidRPr="005B5161">
        <w:t>Tabel over problemer og vores bud på en løsning dertil.</w:t>
      </w:r>
    </w:p>
    <w:tbl>
      <w:tblPr>
        <w:tblStyle w:val="Tabel-Gitter"/>
        <w:tblW w:w="0" w:type="auto"/>
        <w:tblLook w:val="04A0"/>
      </w:tblPr>
      <w:tblGrid>
        <w:gridCol w:w="3259"/>
        <w:gridCol w:w="3259"/>
        <w:gridCol w:w="3260"/>
      </w:tblGrid>
      <w:tr w:rsidR="00F9693D" w:rsidRPr="005B5161" w:rsidTr="002D22AC">
        <w:tc>
          <w:tcPr>
            <w:tcW w:w="3259" w:type="dxa"/>
          </w:tcPr>
          <w:p w:rsidR="00F9693D" w:rsidRPr="005B5161" w:rsidRDefault="00F9693D" w:rsidP="002D22AC">
            <w:r w:rsidRPr="005B5161">
              <w:t>Problemer</w:t>
            </w:r>
          </w:p>
        </w:tc>
        <w:tc>
          <w:tcPr>
            <w:tcW w:w="3259" w:type="dxa"/>
          </w:tcPr>
          <w:p w:rsidR="00F9693D" w:rsidRPr="005B5161" w:rsidRDefault="00F9693D" w:rsidP="002D22AC">
            <w:r w:rsidRPr="005B5161">
              <w:t>Hypoteser</w:t>
            </w:r>
          </w:p>
        </w:tc>
        <w:tc>
          <w:tcPr>
            <w:tcW w:w="3260" w:type="dxa"/>
          </w:tcPr>
          <w:p w:rsidR="00F9693D" w:rsidRPr="005B5161" w:rsidRDefault="00F9693D" w:rsidP="002D22AC">
            <w:r w:rsidRPr="005B5161">
              <w:t>Løsningsmuligheder</w:t>
            </w:r>
          </w:p>
        </w:tc>
      </w:tr>
      <w:tr w:rsidR="00F9693D" w:rsidRPr="005B5161" w:rsidTr="002D22AC">
        <w:tc>
          <w:tcPr>
            <w:tcW w:w="3259" w:type="dxa"/>
          </w:tcPr>
          <w:p w:rsidR="00F9693D" w:rsidRPr="005B5161" w:rsidRDefault="00F9693D" w:rsidP="002D22AC">
            <w:r w:rsidRPr="005B5161">
              <w:t>Man ved ikke hvor varerne befinder sig i virksomheden</w:t>
            </w:r>
          </w:p>
        </w:tc>
        <w:tc>
          <w:tcPr>
            <w:tcW w:w="3259" w:type="dxa"/>
          </w:tcPr>
          <w:p w:rsidR="00F9693D" w:rsidRPr="005B5161" w:rsidRDefault="00F9693D" w:rsidP="002D22AC">
            <w:r w:rsidRPr="005B5161">
              <w:t xml:space="preserve">Der </w:t>
            </w:r>
            <w:r w:rsidR="00CA1141" w:rsidRPr="005B5161">
              <w:t>anvendes</w:t>
            </w:r>
            <w:r w:rsidRPr="005B5161">
              <w:t xml:space="preserve"> ikke lokationsnumre så man kan se hvor varerne er</w:t>
            </w:r>
          </w:p>
        </w:tc>
        <w:tc>
          <w:tcPr>
            <w:tcW w:w="3260" w:type="dxa"/>
          </w:tcPr>
          <w:p w:rsidR="00F9693D" w:rsidRPr="005B5161" w:rsidRDefault="00F9693D" w:rsidP="002D22AC">
            <w:r w:rsidRPr="005B5161">
              <w:t>IT til oversigter over varerne</w:t>
            </w:r>
          </w:p>
        </w:tc>
      </w:tr>
      <w:tr w:rsidR="00F9693D" w:rsidRPr="005B5161" w:rsidTr="002D22AC">
        <w:tc>
          <w:tcPr>
            <w:tcW w:w="3259" w:type="dxa"/>
          </w:tcPr>
          <w:p w:rsidR="00F9693D" w:rsidRPr="005B5161" w:rsidRDefault="00F9693D" w:rsidP="002D22AC">
            <w:r w:rsidRPr="005B5161">
              <w:t>Langsom betjening ved udlejning af værktøjer</w:t>
            </w:r>
          </w:p>
        </w:tc>
        <w:tc>
          <w:tcPr>
            <w:tcW w:w="3259" w:type="dxa"/>
          </w:tcPr>
          <w:p w:rsidR="00F9693D" w:rsidRPr="005B5161" w:rsidRDefault="00F9693D" w:rsidP="002D22AC">
            <w:proofErr w:type="gramStart"/>
            <w:r w:rsidRPr="005B5161">
              <w:t>Alt</w:t>
            </w:r>
            <w:proofErr w:type="gramEnd"/>
            <w:r w:rsidRPr="005B5161">
              <w:t xml:space="preserve"> udlejning sker manuelt</w:t>
            </w:r>
          </w:p>
        </w:tc>
        <w:tc>
          <w:tcPr>
            <w:tcW w:w="3260" w:type="dxa"/>
          </w:tcPr>
          <w:p w:rsidR="00F9693D" w:rsidRPr="005B5161" w:rsidRDefault="00F9693D" w:rsidP="002D22AC">
            <w:r w:rsidRPr="005B5161">
              <w:t>IT til at styre udlejning og hjemkaldelse</w:t>
            </w:r>
          </w:p>
        </w:tc>
      </w:tr>
      <w:tr w:rsidR="00F9693D" w:rsidRPr="005B5161" w:rsidTr="002D22AC">
        <w:tc>
          <w:tcPr>
            <w:tcW w:w="3259" w:type="dxa"/>
          </w:tcPr>
          <w:p w:rsidR="00F9693D" w:rsidRPr="005B5161" w:rsidRDefault="00F9693D" w:rsidP="002D22AC">
            <w:r w:rsidRPr="005B5161">
              <w:t>Synlighed af prisskilte er dårlig</w:t>
            </w:r>
          </w:p>
        </w:tc>
        <w:tc>
          <w:tcPr>
            <w:tcW w:w="3259" w:type="dxa"/>
          </w:tcPr>
          <w:p w:rsidR="00F9693D" w:rsidRPr="005B5161" w:rsidRDefault="00F9693D" w:rsidP="002D22AC">
            <w:r w:rsidRPr="005B5161">
              <w:t>Der er ikke mulighed for forskellige størrelser</w:t>
            </w:r>
          </w:p>
        </w:tc>
        <w:tc>
          <w:tcPr>
            <w:tcW w:w="3260" w:type="dxa"/>
          </w:tcPr>
          <w:p w:rsidR="00F9693D" w:rsidRPr="005B5161" w:rsidRDefault="00F9693D" w:rsidP="002D22AC">
            <w:r w:rsidRPr="005B5161">
              <w:t>IT til brug af printning af prisskilte</w:t>
            </w:r>
          </w:p>
        </w:tc>
      </w:tr>
      <w:tr w:rsidR="00F9693D" w:rsidRPr="005B5161" w:rsidTr="002D22AC">
        <w:tc>
          <w:tcPr>
            <w:tcW w:w="3259" w:type="dxa"/>
          </w:tcPr>
          <w:p w:rsidR="00F9693D" w:rsidRPr="005B5161" w:rsidRDefault="00F9693D" w:rsidP="002D22AC">
            <w:r w:rsidRPr="005B5161">
              <w:t xml:space="preserve">Der er ikke nogen kontrol af solgte varer pr. sælger </w:t>
            </w:r>
          </w:p>
        </w:tc>
        <w:tc>
          <w:tcPr>
            <w:tcW w:w="3259" w:type="dxa"/>
          </w:tcPr>
          <w:p w:rsidR="00F9693D" w:rsidRPr="005B5161" w:rsidRDefault="00F9693D" w:rsidP="002D22AC">
            <w:r w:rsidRPr="005B5161">
              <w:t>Ingen statistikker</w:t>
            </w:r>
          </w:p>
        </w:tc>
        <w:tc>
          <w:tcPr>
            <w:tcW w:w="3260" w:type="dxa"/>
          </w:tcPr>
          <w:p w:rsidR="00F9693D" w:rsidRPr="005B5161" w:rsidRDefault="00F9693D" w:rsidP="002D22AC">
            <w:r w:rsidRPr="005B5161">
              <w:t>IT til liste over solgte varer</w:t>
            </w:r>
          </w:p>
        </w:tc>
      </w:tr>
    </w:tbl>
    <w:p w:rsidR="00B14B5D" w:rsidRPr="005B5161" w:rsidRDefault="00B14B5D" w:rsidP="00B14B5D">
      <w:pPr>
        <w:pStyle w:val="Overskrift3"/>
      </w:pPr>
      <w:bookmarkStart w:id="8" w:name="_Toc263323960"/>
      <w:r w:rsidRPr="005B5161">
        <w:t>SWOT Analyse</w:t>
      </w:r>
      <w:bookmarkEnd w:id="8"/>
    </w:p>
    <w:p w:rsidR="00B14B5D" w:rsidRPr="005B5161" w:rsidRDefault="00B14B5D" w:rsidP="00B14B5D"/>
    <w:p w:rsidR="00B14B5D" w:rsidRPr="005B5161" w:rsidRDefault="00B14B5D" w:rsidP="007F1D61">
      <w:pPr>
        <w:pStyle w:val="Overskrift3"/>
      </w:pPr>
      <w:bookmarkStart w:id="9" w:name="_Toc263323961"/>
      <w:r w:rsidRPr="005B5161">
        <w:t>Valg af strategi</w:t>
      </w:r>
      <w:bookmarkEnd w:id="9"/>
    </w:p>
    <w:p w:rsidR="00B14B5D" w:rsidRPr="005B5161" w:rsidRDefault="00B14B5D" w:rsidP="00B14B5D">
      <w:r w:rsidRPr="005B5161">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rsidRPr="005B5161">
        <w:t>udvide</w:t>
      </w:r>
      <w:r w:rsidRPr="005B5161">
        <w:t xml:space="preserve"> deres kundekreds og slå nogle af de mindre konkurrenter ud.</w:t>
      </w:r>
    </w:p>
    <w:p w:rsidR="00C84377" w:rsidRPr="005B5161" w:rsidRDefault="00B14B5D" w:rsidP="00B14B5D">
      <w:r w:rsidRPr="005B5161">
        <w:lastRenderedPageBreak/>
        <w:t xml:space="preserve">Sekundært ønsker de at minimere deres svagheder, ved implementering af et nyt IT-system, der skal optimere den daglige </w:t>
      </w:r>
      <w:r w:rsidR="007F1D61" w:rsidRPr="005B5161">
        <w:t>proces</w:t>
      </w:r>
      <w:r w:rsidRPr="005B5161">
        <w:t xml:space="preserve"> i virksomheden.</w:t>
      </w:r>
    </w:p>
    <w:p w:rsidR="007F1D61" w:rsidRPr="005B5161" w:rsidRDefault="007F1D61" w:rsidP="007F1D61">
      <w:pPr>
        <w:pStyle w:val="Overskrift3"/>
      </w:pPr>
      <w:bookmarkStart w:id="10" w:name="_Toc263323962"/>
      <w:r w:rsidRPr="005B5161">
        <w:t>Ansoff’s vækstmatrice</w:t>
      </w:r>
      <w:bookmarkEnd w:id="10"/>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5B5161" w:rsidTr="002D22AC">
        <w:trPr>
          <w:gridBefore w:val="2"/>
          <w:wBefore w:w="4268" w:type="dxa"/>
          <w:trHeight w:val="694"/>
        </w:trPr>
        <w:tc>
          <w:tcPr>
            <w:tcW w:w="5537" w:type="dxa"/>
            <w:gridSpan w:val="2"/>
          </w:tcPr>
          <w:p w:rsidR="007F1D61" w:rsidRPr="005B5161" w:rsidRDefault="007F1D61" w:rsidP="00C84377">
            <w:pPr>
              <w:pStyle w:val="Overskrift4"/>
              <w:jc w:val="center"/>
            </w:pPr>
            <w:r w:rsidRPr="005B5161">
              <w:t>Produkter</w:t>
            </w:r>
          </w:p>
        </w:tc>
      </w:tr>
      <w:tr w:rsidR="007F1D61" w:rsidRPr="005B5161" w:rsidTr="002D22AC">
        <w:trPr>
          <w:gridBefore w:val="2"/>
          <w:wBefore w:w="4268" w:type="dxa"/>
          <w:trHeight w:val="678"/>
        </w:trPr>
        <w:tc>
          <w:tcPr>
            <w:tcW w:w="2760" w:type="dxa"/>
          </w:tcPr>
          <w:p w:rsidR="007F1D61" w:rsidRPr="005B5161" w:rsidRDefault="007F1D61" w:rsidP="002D22AC">
            <w:pPr>
              <w:pStyle w:val="Overskrift4"/>
              <w:jc w:val="center"/>
            </w:pPr>
            <w:r w:rsidRPr="005B5161">
              <w:t>Nuværende</w:t>
            </w:r>
          </w:p>
        </w:tc>
        <w:tc>
          <w:tcPr>
            <w:tcW w:w="2777" w:type="dxa"/>
          </w:tcPr>
          <w:p w:rsidR="007F1D61" w:rsidRPr="005B5161" w:rsidRDefault="007F1D61" w:rsidP="002D22AC">
            <w:pPr>
              <w:pStyle w:val="Overskrift4"/>
              <w:jc w:val="center"/>
            </w:pPr>
            <w:r w:rsidRPr="005B5161">
              <w:t>Nye</w:t>
            </w:r>
          </w:p>
        </w:tc>
      </w:tr>
      <w:tr w:rsidR="007F1D61" w:rsidRPr="005B5161" w:rsidTr="002D22AC">
        <w:trPr>
          <w:trHeight w:val="583"/>
        </w:trPr>
        <w:tc>
          <w:tcPr>
            <w:tcW w:w="1594" w:type="dxa"/>
            <w:vMerge w:val="restart"/>
          </w:tcPr>
          <w:p w:rsidR="007F1D61" w:rsidRPr="005B5161" w:rsidRDefault="007F1D61" w:rsidP="00C84377">
            <w:pPr>
              <w:pStyle w:val="Overskrift4"/>
              <w:jc w:val="center"/>
            </w:pPr>
            <w:r w:rsidRPr="005B5161">
              <w:t>Markeder</w:t>
            </w:r>
          </w:p>
        </w:tc>
        <w:tc>
          <w:tcPr>
            <w:tcW w:w="2674" w:type="dxa"/>
            <w:shd w:val="clear" w:color="auto" w:fill="auto"/>
          </w:tcPr>
          <w:p w:rsidR="007F1D61" w:rsidRPr="005B5161" w:rsidRDefault="007F1D61" w:rsidP="002D22AC">
            <w:pPr>
              <w:pStyle w:val="Overskrift4"/>
              <w:jc w:val="center"/>
            </w:pPr>
            <w:r w:rsidRPr="005B5161">
              <w:t>Nuværende markeder</w:t>
            </w:r>
          </w:p>
        </w:tc>
        <w:tc>
          <w:tcPr>
            <w:tcW w:w="2760" w:type="dxa"/>
            <w:shd w:val="clear" w:color="auto" w:fill="auto"/>
          </w:tcPr>
          <w:p w:rsidR="007F1D61" w:rsidRPr="005B5161" w:rsidRDefault="007F1D61" w:rsidP="002D22AC">
            <w:pPr>
              <w:jc w:val="center"/>
              <w:rPr>
                <w:b/>
              </w:rPr>
            </w:pPr>
            <w:r w:rsidRPr="005B5161">
              <w:rPr>
                <w:b/>
              </w:rPr>
              <w:t>Markedspenetrering</w:t>
            </w:r>
          </w:p>
        </w:tc>
        <w:tc>
          <w:tcPr>
            <w:tcW w:w="2777" w:type="dxa"/>
            <w:shd w:val="clear" w:color="auto" w:fill="auto"/>
          </w:tcPr>
          <w:p w:rsidR="007F1D61" w:rsidRPr="005B5161" w:rsidRDefault="007F1D61" w:rsidP="002D22AC">
            <w:pPr>
              <w:jc w:val="center"/>
              <w:rPr>
                <w:b/>
              </w:rPr>
            </w:pPr>
            <w:r w:rsidRPr="005B5161">
              <w:rPr>
                <w:b/>
              </w:rPr>
              <w:t>Produktudvikling</w:t>
            </w:r>
          </w:p>
        </w:tc>
      </w:tr>
      <w:tr w:rsidR="007F1D61" w:rsidRPr="005B5161" w:rsidTr="002D22AC">
        <w:trPr>
          <w:trHeight w:val="617"/>
        </w:trPr>
        <w:tc>
          <w:tcPr>
            <w:tcW w:w="1594" w:type="dxa"/>
            <w:vMerge/>
          </w:tcPr>
          <w:p w:rsidR="007F1D61" w:rsidRPr="005B5161" w:rsidRDefault="007F1D61" w:rsidP="002D22AC"/>
        </w:tc>
        <w:tc>
          <w:tcPr>
            <w:tcW w:w="2674" w:type="dxa"/>
            <w:shd w:val="clear" w:color="auto" w:fill="auto"/>
          </w:tcPr>
          <w:p w:rsidR="007F1D61" w:rsidRPr="005B5161" w:rsidRDefault="007F1D61" w:rsidP="002D22AC">
            <w:pPr>
              <w:pStyle w:val="Overskrift4"/>
              <w:jc w:val="center"/>
            </w:pPr>
            <w:r w:rsidRPr="005B5161">
              <w:t>Nye markeder</w:t>
            </w:r>
          </w:p>
        </w:tc>
        <w:tc>
          <w:tcPr>
            <w:tcW w:w="2760" w:type="dxa"/>
            <w:shd w:val="clear" w:color="auto" w:fill="auto"/>
          </w:tcPr>
          <w:p w:rsidR="007F1D61" w:rsidRPr="005B5161" w:rsidRDefault="007F1D61" w:rsidP="002D22AC">
            <w:pPr>
              <w:jc w:val="center"/>
              <w:rPr>
                <w:b/>
              </w:rPr>
            </w:pPr>
            <w:r w:rsidRPr="005B5161">
              <w:rPr>
                <w:b/>
              </w:rPr>
              <w:t>Markedsudvikling</w:t>
            </w:r>
          </w:p>
        </w:tc>
        <w:tc>
          <w:tcPr>
            <w:tcW w:w="2777" w:type="dxa"/>
            <w:shd w:val="clear" w:color="auto" w:fill="auto"/>
          </w:tcPr>
          <w:p w:rsidR="007F1D61" w:rsidRPr="005B5161" w:rsidRDefault="007F1D61" w:rsidP="002D22AC">
            <w:pPr>
              <w:jc w:val="center"/>
              <w:rPr>
                <w:b/>
              </w:rPr>
            </w:pPr>
            <w:r w:rsidRPr="005B5161">
              <w:rPr>
                <w:b/>
              </w:rPr>
              <w:t>Diversifikation</w:t>
            </w:r>
          </w:p>
        </w:tc>
      </w:tr>
    </w:tbl>
    <w:p w:rsidR="007F1D61" w:rsidRPr="005B5161" w:rsidRDefault="007F1D61" w:rsidP="007F1D61"/>
    <w:p w:rsidR="007F1D61" w:rsidRPr="005B5161" w:rsidRDefault="007F1D61" w:rsidP="007F1D61"/>
    <w:p w:rsidR="007F1D61" w:rsidRPr="005B5161" w:rsidRDefault="007F1D61" w:rsidP="007F1D61">
      <w:r w:rsidRPr="005B5161">
        <w:t>Ud fra Ansoff’s vækstmatrice er der to strategiske veje, virksomheden kan gå, for at øge deres vækst.</w:t>
      </w:r>
    </w:p>
    <w:p w:rsidR="007F1D61" w:rsidRPr="005B5161" w:rsidRDefault="007F1D61" w:rsidP="007F1D61">
      <w:r w:rsidRPr="005B5161">
        <w:t>Den første vej de kan gå, som også er den de bør fokusere på er Markedspenetrering.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Pr="005B5161" w:rsidRDefault="007F1D61" w:rsidP="007F1D61">
      <w:r w:rsidRPr="005B5161">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Pr="005B5161" w:rsidRDefault="007F1D61" w:rsidP="007F1D61">
      <w:r w:rsidRPr="005B5161">
        <w:t>Ligeledes er Product relevant, da den ligesom pris har en stor indflydelse på hvor kunderne vælger at handle. Virksomheden skal være sikker på at de altid har de bedste produkter, med den bedste kvalitet kontra pris.</w:t>
      </w:r>
    </w:p>
    <w:p w:rsidR="007F1D61" w:rsidRPr="005B5161" w:rsidRDefault="007F1D61" w:rsidP="007F1D61">
      <w:r w:rsidRPr="005B5161">
        <w:t xml:space="preserve">People er i høj grad en af de vigtigste handlingsparametre for virksomheden, i nogle tilfælde mere relevant end pris! Dette gælder både for </w:t>
      </w:r>
      <w:proofErr w:type="spellStart"/>
      <w:r w:rsidRPr="005B5161">
        <w:t>private-</w:t>
      </w:r>
      <w:proofErr w:type="spellEnd"/>
      <w:r w:rsidRPr="005B5161">
        <w:t xml:space="preserv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Pr="005B5161" w:rsidRDefault="007F1D61" w:rsidP="007F1D61">
      <w:r w:rsidRPr="005B5161">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Pr="005B5161" w:rsidRDefault="007F1D61" w:rsidP="007F1D61">
      <w:r w:rsidRPr="005B5161">
        <w:lastRenderedPageBreak/>
        <w:t>Den anden strategiske vej virksomheden kan vælge er Markedsudvikling, hvor de skal forsøge at komme i kontakt med nye kundegruppe og præsentere deres vareudvalg til dem. Denne vej mindre relevant end 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Pr="005B5161" w:rsidRDefault="007F1D61" w:rsidP="007F1D61">
      <w:pPr>
        <w:pStyle w:val="Overskrift3"/>
      </w:pPr>
      <w:bookmarkStart w:id="11" w:name="_Toc263323963"/>
      <w:r w:rsidRPr="005B5161">
        <w:t>IT strategi</w:t>
      </w:r>
      <w:bookmarkEnd w:id="11"/>
    </w:p>
    <w:p w:rsidR="007F1D61" w:rsidRPr="005B5161" w:rsidRDefault="007F1D61" w:rsidP="007F1D61">
      <w:r w:rsidRPr="005B5161">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Pr="005B5161" w:rsidRDefault="007F1D61" w:rsidP="007F1D61">
      <w:r w:rsidRPr="005B5161">
        <w:t>Kundehåndteringssystemet skal gøre det muligt at håndtere kunder.</w:t>
      </w:r>
    </w:p>
    <w:p w:rsidR="007F1D61" w:rsidRPr="005B5161" w:rsidRDefault="007F1D61" w:rsidP="007F1D61">
      <w:r w:rsidRPr="005B5161">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Pr="005B5161" w:rsidRDefault="007F1D61" w:rsidP="007F1D61">
      <w:r w:rsidRPr="005B5161">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Pr="005B5161" w:rsidRDefault="007F1D61" w:rsidP="007F1D61">
      <w:r w:rsidRPr="005B5161">
        <w:t xml:space="preserve">Udlejningssystemet har tidligere kørt manuelt, men i det nye system, skal det være muligt at styre udlejning og hjemkaldelse af udlejningsmaskiner. </w:t>
      </w:r>
    </w:p>
    <w:p w:rsidR="007F1D61" w:rsidRPr="005B5161" w:rsidRDefault="007F1D61" w:rsidP="007F1D61">
      <w:r w:rsidRPr="005B5161">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Pr="005B5161" w:rsidRDefault="007F1D61" w:rsidP="007F1D61">
      <w:r w:rsidRPr="005B5161">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Pr="005B5161" w:rsidRDefault="007F1D61" w:rsidP="007F1D61">
      <w:r w:rsidRPr="005B5161">
        <w:t>Med hensyn til registrering af nye varer, salg og udlejning, skal det foregå vha. stregkoder.</w:t>
      </w:r>
    </w:p>
    <w:p w:rsidR="007F1D61" w:rsidRPr="005B5161" w:rsidRDefault="007F1D61" w:rsidP="007F1D61">
      <w:r w:rsidRPr="005B5161">
        <w:t>Systemet vil blive implementeret trinvis, således at ikke alle funktioner i virksomheden kommer til ophøre, mens denne proces er i gang. På den måde mister virksomheden ikke omsætning under omstillingen.</w:t>
      </w:r>
    </w:p>
    <w:p w:rsidR="007F1D61" w:rsidRPr="005B5161" w:rsidRDefault="007F1D61" w:rsidP="005B5161">
      <w:r w:rsidRPr="005B5161">
        <w:lastRenderedPageBreak/>
        <w:t xml:space="preserve">Det nye system vil dog i sidste ende komme til at berøre alle medarbejdere og ledelsens daglige drift pga. af de store ændringer i IT-systemet. </w:t>
      </w:r>
      <w:r w:rsidRPr="005B5161">
        <w:tab/>
      </w:r>
      <w:r w:rsidRPr="005B516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8" o:title=""/>
          </v:shape>
          <o:OLEObject Type="Embed" ProgID="Equation.DSMT4" ShapeID="_x0000_i1025" DrawAspect="Content" ObjectID="_1337070506" r:id="rId9"/>
        </w:object>
      </w:r>
    </w:p>
    <w:p w:rsidR="007F1D61" w:rsidRPr="005B5161" w:rsidRDefault="007F1D61" w:rsidP="007F1D61">
      <w:pPr>
        <w:pStyle w:val="Overskrift3"/>
      </w:pPr>
      <w:bookmarkStart w:id="12" w:name="_Toc263323964"/>
      <w:r w:rsidRPr="005B5161">
        <w:t>Applikationer og information</w:t>
      </w:r>
      <w:bookmarkEnd w:id="12"/>
    </w:p>
    <w:p w:rsidR="007F1D61" w:rsidRPr="005B5161" w:rsidRDefault="007F1D61" w:rsidP="007F1D61">
      <w:r w:rsidRPr="005B5161">
        <w:t>På kort sigt:</w:t>
      </w:r>
    </w:p>
    <w:p w:rsidR="007F1D61" w:rsidRPr="005B5161" w:rsidRDefault="007F1D61" w:rsidP="007F1D61">
      <w:r w:rsidRPr="005B5161">
        <w:t>IT-systemet skal implementeres, således at det bliver lettere at håndtere salg, ordre, vare, kunder, samt mulighed for lave salgsstatistikker.</w:t>
      </w:r>
    </w:p>
    <w:p w:rsidR="007F1D61" w:rsidRPr="005B5161" w:rsidRDefault="007F1D61" w:rsidP="007F1D61">
      <w:r w:rsidRPr="005B5161">
        <w:t>På længere sigt:</w:t>
      </w:r>
    </w:p>
    <w:p w:rsidR="007F1D61" w:rsidRPr="005B5161" w:rsidRDefault="007F1D61" w:rsidP="007F1D61">
      <w:r w:rsidRPr="005B5161">
        <w:t>Mulighed for bedre integration med e-handel, således at der kan handles med grossister og håndværkere.</w:t>
      </w:r>
    </w:p>
    <w:p w:rsidR="007F1D61" w:rsidRPr="005B5161" w:rsidRDefault="007F1D61" w:rsidP="007F1D61">
      <w:pPr>
        <w:pStyle w:val="Overskrift3"/>
      </w:pPr>
      <w:bookmarkStart w:id="13" w:name="_Toc263323965"/>
      <w:r w:rsidRPr="005B5161">
        <w:t>Teknologi</w:t>
      </w:r>
      <w:bookmarkEnd w:id="13"/>
    </w:p>
    <w:p w:rsidR="007F1D61" w:rsidRPr="005B5161" w:rsidRDefault="007F1D61" w:rsidP="007F1D61">
      <w:r w:rsidRPr="005B5161">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Pr="005B5161" w:rsidRDefault="007F1D61" w:rsidP="007D7D7B">
      <w:pPr>
        <w:pStyle w:val="Overskrift3"/>
      </w:pPr>
      <w:bookmarkStart w:id="14" w:name="_Toc263323966"/>
      <w:r w:rsidRPr="005B5161">
        <w:t>Organiseringen af IT-funktionerne</w:t>
      </w:r>
      <w:bookmarkEnd w:id="14"/>
    </w:p>
    <w:p w:rsidR="00F9693D" w:rsidRPr="005B5161" w:rsidRDefault="007D7D7B" w:rsidP="001F2396">
      <w:r w:rsidRPr="005B5161">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Pr="005B5161" w:rsidRDefault="007D7D7B" w:rsidP="007D7D7B">
      <w:pPr>
        <w:pStyle w:val="Overskrift3"/>
      </w:pPr>
      <w:bookmarkStart w:id="15" w:name="_Toc263323967"/>
      <w:r w:rsidRPr="005B5161">
        <w:t>It-handlingsplan</w:t>
      </w:r>
      <w:bookmarkEnd w:id="15"/>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rsidRPr="005B5161">
              <w:t>To</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tal </w:t>
            </w: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RO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IR</w:t>
            </w:r>
          </w:p>
        </w:tc>
        <w:tc>
          <w:tcPr>
            <w:tcW w:w="645" w:type="dxa"/>
            <w:vMerge/>
            <w:tcBorders>
              <w:left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rsidRPr="005B5161">
              <w:t>Vægt</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vMerge/>
            <w:tcBorders>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c>
          <w:tcPr>
            <w:tcW w:w="1910"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3</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7</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0D1728"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1770D8" w:rsidRDefault="007D7D7B" w:rsidP="002D22AC">
            <w:pPr>
              <w:spacing w:line="120" w:lineRule="exact"/>
              <w:rPr>
                <w:sz w:val="20"/>
                <w:lang w:val="en-US"/>
              </w:rPr>
            </w:pPr>
          </w:p>
          <w:p w:rsidR="007D7D7B" w:rsidRPr="001770D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1770D8">
              <w:rPr>
                <w:sz w:val="20"/>
                <w:lang w:val="en-US"/>
              </w:rPr>
              <w:t>Vurderingsfaktorer:</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ROI =  Return of investment</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lastRenderedPageBreak/>
              <w:t>SM  =  Strategic match</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A  =  Competitive advantag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MI  =  Management information</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R  =  Competitive respons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OR  =  Organizational or project risk</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A  =  Strategic IS architectur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DU  =  Definitional uncertainty</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TU  =  Technical uncertainty</w:t>
            </w:r>
          </w:p>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IR  =  IS infrastructure risk</w:t>
            </w:r>
          </w:p>
        </w:tc>
      </w:tr>
    </w:tbl>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US"/>
        </w:rPr>
      </w:pPr>
    </w:p>
    <w:p w:rsidR="007D7D7B" w:rsidRPr="005B5161" w:rsidRDefault="007D7D7B" w:rsidP="007D7D7B">
      <w:r w:rsidRPr="005B5161">
        <w:t xml:space="preserve">Tabel (reference til tabel) viser en Parker/Benson matrice for Vestbjerg Byggecenter A/S, hvor de enkelte applikationer får en prioritering, baseret på deres totale score. Dvs. applikationen med den højeste score, får første prioritet. </w:t>
      </w:r>
    </w:p>
    <w:p w:rsidR="007D7D7B" w:rsidRPr="005B5161" w:rsidRDefault="007D7D7B" w:rsidP="007D7D7B">
      <w:r w:rsidRPr="005B5161">
        <w:t>Ud fra (reference til tabel), er prioritering som følger:</w:t>
      </w:r>
    </w:p>
    <w:p w:rsidR="007D7D7B" w:rsidRPr="005B5161" w:rsidRDefault="007D7D7B" w:rsidP="007D7D7B">
      <w:pPr>
        <w:numPr>
          <w:ilvl w:val="0"/>
          <w:numId w:val="4"/>
        </w:numPr>
        <w:spacing w:after="0" w:line="240" w:lineRule="auto"/>
      </w:pPr>
      <w:r w:rsidRPr="005B5161">
        <w:t>Salgssystem</w:t>
      </w:r>
    </w:p>
    <w:p w:rsidR="007D7D7B" w:rsidRPr="005B5161" w:rsidRDefault="007D7D7B" w:rsidP="007D7D7B">
      <w:pPr>
        <w:numPr>
          <w:ilvl w:val="0"/>
          <w:numId w:val="4"/>
        </w:numPr>
        <w:spacing w:after="0" w:line="240" w:lineRule="auto"/>
      </w:pPr>
      <w:r w:rsidRPr="005B5161">
        <w:t>Lagerstyring</w:t>
      </w:r>
    </w:p>
    <w:p w:rsidR="007D7D7B" w:rsidRPr="005B5161" w:rsidRDefault="007D7D7B" w:rsidP="007D7D7B">
      <w:pPr>
        <w:numPr>
          <w:ilvl w:val="0"/>
          <w:numId w:val="4"/>
        </w:numPr>
        <w:spacing w:after="0" w:line="240" w:lineRule="auto"/>
      </w:pPr>
      <w:r w:rsidRPr="005B5161">
        <w:t>Ordrestyring</w:t>
      </w:r>
    </w:p>
    <w:p w:rsidR="007D7D7B" w:rsidRPr="005B5161" w:rsidRDefault="007D7D7B" w:rsidP="007D7D7B">
      <w:pPr>
        <w:numPr>
          <w:ilvl w:val="0"/>
          <w:numId w:val="4"/>
        </w:numPr>
        <w:spacing w:after="0" w:line="240" w:lineRule="auto"/>
      </w:pPr>
      <w:r w:rsidRPr="005B5161">
        <w:t>Kundehåndtering</w:t>
      </w:r>
    </w:p>
    <w:p w:rsidR="007D7D7B" w:rsidRPr="005B5161" w:rsidRDefault="007D7D7B" w:rsidP="007D7D7B">
      <w:pPr>
        <w:numPr>
          <w:ilvl w:val="0"/>
          <w:numId w:val="4"/>
        </w:numPr>
        <w:spacing w:after="0" w:line="240" w:lineRule="auto"/>
      </w:pPr>
      <w:r w:rsidRPr="005B5161">
        <w:t>Udlejningssystem</w:t>
      </w:r>
    </w:p>
    <w:p w:rsidR="007D7D7B" w:rsidRPr="005B5161" w:rsidRDefault="007D7D7B" w:rsidP="007D7D7B">
      <w:pPr>
        <w:numPr>
          <w:ilvl w:val="0"/>
          <w:numId w:val="4"/>
        </w:numPr>
        <w:spacing w:after="0" w:line="240" w:lineRule="auto"/>
      </w:pPr>
      <w:r w:rsidRPr="005B5161">
        <w:t>E-handel</w:t>
      </w:r>
    </w:p>
    <w:p w:rsidR="007D7D7B" w:rsidRPr="005B5161" w:rsidRDefault="007D7D7B" w:rsidP="007D7D7B"/>
    <w:p w:rsidR="007D7D7B" w:rsidRPr="005B5161" w:rsidRDefault="007D7D7B" w:rsidP="007D7D7B">
      <w:r w:rsidRPr="005B5161">
        <w:t>Salgssystemet er vores første prioritet, da dette er fundamentet for de andre applikationer i systemet.</w:t>
      </w:r>
    </w:p>
    <w:p w:rsidR="007D7D7B" w:rsidRPr="005B5161" w:rsidRDefault="007D7D7B" w:rsidP="007D7D7B">
      <w:r w:rsidRPr="005B5161">
        <w:t>Lagerstyring er vores anden prioritet, fordi det giver mere fleksibilitet hvad angår håndtering af vareindkøb, salg og lign. Dette er vigtigt for at salgssystemet kan køre optimalt, og derfor denne prioritering.</w:t>
      </w:r>
    </w:p>
    <w:p w:rsidR="007D7D7B" w:rsidRPr="005B5161" w:rsidRDefault="007D7D7B" w:rsidP="007D7D7B">
      <w:r w:rsidRPr="005B5161">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Pr="005B5161" w:rsidRDefault="007D7D7B" w:rsidP="007D7D7B">
      <w:r w:rsidRPr="005B5161">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driften af de andre højere prioriterede applikationer, men kan hjælpe, som nævnt, på serviceniveauet. Derfor denne prioritering. </w:t>
      </w:r>
    </w:p>
    <w:p w:rsidR="007D7D7B" w:rsidRPr="005B5161" w:rsidRDefault="007D7D7B" w:rsidP="007D7D7B">
      <w:r w:rsidRPr="005B5161">
        <w:t>Udlejningssystem er vores femte prioritet. Denne applikation kan give et bedre serviceniveau ved udlejning. Systemet er ikke nødvendigt for driften af virksomheden, og derfor denne prioritering.</w:t>
      </w:r>
    </w:p>
    <w:p w:rsidR="007D7D7B" w:rsidRPr="005B5161" w:rsidRDefault="007D7D7B" w:rsidP="001F2396">
      <w:r w:rsidRPr="005B5161">
        <w:lastRenderedPageBreak/>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Pr="005B5161" w:rsidRDefault="001010FE" w:rsidP="001010FE">
      <w:pPr>
        <w:pStyle w:val="Overskrift3"/>
      </w:pPr>
      <w:bookmarkStart w:id="16" w:name="_Toc263323968"/>
      <w:r w:rsidRPr="005B5161">
        <w:t>Implementering:</w:t>
      </w:r>
      <w:bookmarkEnd w:id="16"/>
    </w:p>
    <w:p w:rsidR="001010FE" w:rsidRPr="005B5161" w:rsidRDefault="001010FE" w:rsidP="001010FE">
      <w:r w:rsidRPr="005B5161">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Pr="005B5161" w:rsidRDefault="001010FE" w:rsidP="001010FE">
      <w:pPr>
        <w:jc w:val="center"/>
      </w:pPr>
      <w:r w:rsidRPr="005B5161">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0"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392EB6" w:rsidRPr="005B5161" w:rsidRDefault="001010FE" w:rsidP="001010FE">
      <w:r w:rsidRPr="005B5161">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Pr="005B5161" w:rsidRDefault="001010FE" w:rsidP="001010FE">
      <w:r w:rsidRPr="005B5161">
        <w:t xml:space="preserve">Alt på en gang: </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r bliver ikke på et tidspunkt problemer mellem gammelt og nyt system.</w:t>
            </w:r>
          </w:p>
        </w:tc>
        <w:tc>
          <w:tcPr>
            <w:tcW w:w="4889" w:type="dxa"/>
          </w:tcPr>
          <w:p w:rsidR="001010FE" w:rsidRPr="005B5161" w:rsidRDefault="001010FE" w:rsidP="001010FE">
            <w:pPr>
              <w:pStyle w:val="Listeafsnit"/>
              <w:numPr>
                <w:ilvl w:val="0"/>
                <w:numId w:val="5"/>
              </w:numPr>
            </w:pPr>
            <w:r w:rsidRPr="005B5161">
              <w:t>Kan være kompliceret</w:t>
            </w:r>
          </w:p>
          <w:p w:rsidR="001010FE" w:rsidRPr="005B5161" w:rsidRDefault="001010FE" w:rsidP="001010FE">
            <w:pPr>
              <w:pStyle w:val="Listeafsnit"/>
              <w:numPr>
                <w:ilvl w:val="0"/>
                <w:numId w:val="5"/>
              </w:numPr>
            </w:pPr>
            <w:r w:rsidRPr="005B5161">
              <w:t>Kan være så tidskrævende, at hele virksomheden går i stå i en tidsbegrænset periode.</w:t>
            </w:r>
          </w:p>
        </w:tc>
      </w:tr>
    </w:tbl>
    <w:p w:rsidR="001010FE" w:rsidRPr="005B5161" w:rsidRDefault="001010FE" w:rsidP="001010FE"/>
    <w:p w:rsidR="001010FE" w:rsidRPr="005B5161" w:rsidRDefault="001010FE" w:rsidP="001010FE">
      <w:r w:rsidRPr="005B5161">
        <w:lastRenderedPageBreak/>
        <w:t>Hver afdeling for sig:</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le af virksomheden vil være i gang, imens implementering finder sted.</w:t>
            </w:r>
          </w:p>
          <w:p w:rsidR="001010FE" w:rsidRPr="005B5161" w:rsidRDefault="001010FE" w:rsidP="001010FE">
            <w:pPr>
              <w:pStyle w:val="Listeafsnit"/>
              <w:numPr>
                <w:ilvl w:val="0"/>
                <w:numId w:val="5"/>
              </w:numPr>
            </w:pPr>
            <w:r w:rsidRPr="005B5161">
              <w:t>Mere overskueligt.</w:t>
            </w:r>
          </w:p>
        </w:tc>
        <w:tc>
          <w:tcPr>
            <w:tcW w:w="4889" w:type="dxa"/>
          </w:tcPr>
          <w:p w:rsidR="001010FE" w:rsidRPr="005B5161" w:rsidRDefault="001010FE" w:rsidP="001010FE">
            <w:pPr>
              <w:pStyle w:val="Listeafsnit"/>
              <w:numPr>
                <w:ilvl w:val="0"/>
                <w:numId w:val="5"/>
              </w:numPr>
            </w:pPr>
            <w:r w:rsidRPr="005B5161">
              <w:t>Tager længere tid.</w:t>
            </w:r>
          </w:p>
          <w:p w:rsidR="001010FE" w:rsidRPr="005B5161" w:rsidRDefault="001010FE" w:rsidP="001010FE">
            <w:pPr>
              <w:pStyle w:val="Listeafsnit"/>
              <w:numPr>
                <w:ilvl w:val="0"/>
                <w:numId w:val="5"/>
              </w:numPr>
            </w:pPr>
            <w:r w:rsidRPr="005B5161">
              <w:t>Dele af virksomheden vil i en tidsbegrænset periode, køre med forskellige systemer.</w:t>
            </w:r>
          </w:p>
        </w:tc>
      </w:tr>
    </w:tbl>
    <w:p w:rsidR="001010FE" w:rsidRPr="005B5161" w:rsidRDefault="001010FE" w:rsidP="001F2396">
      <w:r w:rsidRPr="005B5161">
        <w:t>Pga. plusser og minusser, sker implementeringen hver afdeling for sig, da det vil betyde en del for virksomheden, at den kan holde virksomheden i gang mens implementeringen finder sted.</w:t>
      </w:r>
    </w:p>
    <w:p w:rsidR="001010FE" w:rsidRPr="005B5161" w:rsidRDefault="001010FE" w:rsidP="001010FE">
      <w:pPr>
        <w:pStyle w:val="Overskrift3"/>
      </w:pPr>
      <w:bookmarkStart w:id="17" w:name="_Toc263323969"/>
      <w:r w:rsidRPr="005B5161">
        <w:t>Brugerdeltagelse:</w:t>
      </w:r>
      <w:bookmarkEnd w:id="17"/>
    </w:p>
    <w:p w:rsidR="001010FE" w:rsidRPr="005B5161" w:rsidRDefault="001010FE" w:rsidP="001010FE">
      <w:pPr>
        <w:pStyle w:val="Overskrift4"/>
      </w:pPr>
      <w:r w:rsidRPr="005B5161">
        <w:t>Forandringsstrategi i forhold til menneskesyn og organisationsopfattelse</w:t>
      </w:r>
    </w:p>
    <w:p w:rsidR="001010FE" w:rsidRPr="005B5161" w:rsidRDefault="001010FE" w:rsidP="001010FE">
      <w:r w:rsidRPr="005B5161">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Pr="005B5161" w:rsidRDefault="001010FE" w:rsidP="001010FE">
      <w:r w:rsidRPr="005B5161">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sidRPr="005B5161">
        <w:rPr>
          <w:i/>
        </w:rPr>
        <w:t>Vore folk som skal bruge systemet skal involveres i beslutninger vedr. systemets udformning”</w:t>
      </w:r>
      <w:r w:rsidRPr="005B5161">
        <w:t>. De mener at deres medarbejdere har de samme mål og værdier.</w:t>
      </w:r>
    </w:p>
    <w:p w:rsidR="001010FE" w:rsidRPr="005B5161" w:rsidRDefault="001010FE" w:rsidP="001F2396"/>
    <w:p w:rsidR="002D22AC" w:rsidRPr="005B5161" w:rsidRDefault="002D22AC" w:rsidP="001F2396"/>
    <w:p w:rsidR="002D22AC" w:rsidRPr="005B5161" w:rsidRDefault="002D22AC" w:rsidP="001F2396"/>
    <w:p w:rsidR="002D22AC" w:rsidRDefault="002D22AC" w:rsidP="001F2396"/>
    <w:p w:rsidR="005B5161" w:rsidRDefault="005B5161" w:rsidP="001F2396"/>
    <w:p w:rsidR="005B5161" w:rsidRDefault="005B5161" w:rsidP="001F2396"/>
    <w:p w:rsidR="005B5161" w:rsidRDefault="005B5161" w:rsidP="001F2396"/>
    <w:p w:rsidR="005B5161" w:rsidRDefault="005B5161" w:rsidP="001F2396"/>
    <w:p w:rsidR="005B5161" w:rsidRDefault="005B5161" w:rsidP="001F2396"/>
    <w:p w:rsidR="002D22AC" w:rsidRPr="005B5161" w:rsidRDefault="002D22AC" w:rsidP="002D22AC">
      <w:pPr>
        <w:pStyle w:val="Overskrift2"/>
      </w:pPr>
      <w:bookmarkStart w:id="18" w:name="_Toc263323970"/>
      <w:r w:rsidRPr="005B5161">
        <w:lastRenderedPageBreak/>
        <w:t>Iteration 2</w:t>
      </w:r>
      <w:bookmarkEnd w:id="18"/>
    </w:p>
    <w:p w:rsidR="002D22AC" w:rsidRPr="005B5161" w:rsidRDefault="002D22AC" w:rsidP="002D22AC">
      <w:pPr>
        <w:pStyle w:val="Overskrift3"/>
      </w:pPr>
      <w:bookmarkStart w:id="19" w:name="_Toc263323971"/>
      <w:r w:rsidRPr="005B5161">
        <w:t>Aktivitetsdiagram</w:t>
      </w:r>
      <w:bookmarkEnd w:id="19"/>
    </w:p>
    <w:p w:rsidR="007A4D40" w:rsidRPr="005B5161" w:rsidRDefault="007A4D40" w:rsidP="007A4D40">
      <w:r w:rsidRPr="005B5161">
        <w:rPr>
          <w:noProof/>
          <w:lang w:eastAsia="da-DK"/>
        </w:rPr>
        <w:drawing>
          <wp:inline distT="0" distB="0" distL="0" distR="0">
            <wp:extent cx="5446239" cy="7953375"/>
            <wp:effectExtent l="0" t="0" r="0" b="0"/>
            <wp:docPr id="4"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5451158" cy="7960558"/>
                    </a:xfrm>
                    <a:prstGeom prst="rect">
                      <a:avLst/>
                    </a:prstGeom>
                    <a:noFill/>
                    <a:ln w="9525">
                      <a:noFill/>
                      <a:miter lim="800000"/>
                      <a:headEnd/>
                      <a:tailEnd/>
                    </a:ln>
                  </pic:spPr>
                </pic:pic>
              </a:graphicData>
            </a:graphic>
          </wp:inline>
        </w:drawing>
      </w:r>
    </w:p>
    <w:p w:rsidR="007A4D40" w:rsidRPr="005B5161" w:rsidRDefault="002D22AC" w:rsidP="007A4D40">
      <w:pPr>
        <w:pStyle w:val="Overskrift3"/>
      </w:pPr>
      <w:bookmarkStart w:id="20" w:name="_Toc263323972"/>
      <w:r w:rsidRPr="005B5161">
        <w:lastRenderedPageBreak/>
        <w:t>Use-cases</w:t>
      </w:r>
      <w:bookmarkEnd w:id="20"/>
    </w:p>
    <w:p w:rsidR="002D22AC" w:rsidRPr="005B5161" w:rsidRDefault="002D22AC" w:rsidP="002D22AC">
      <w:pPr>
        <w:pStyle w:val="Overskrift4"/>
      </w:pPr>
      <w:r w:rsidRPr="005B5161">
        <w:t>Use-case diagram</w:t>
      </w:r>
    </w:p>
    <w:p w:rsidR="002D22AC" w:rsidRPr="005B5161" w:rsidRDefault="008F72A0" w:rsidP="002D22AC">
      <w:r w:rsidRPr="005B5161">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Pr="00DB4817" w:rsidRDefault="002D22AC" w:rsidP="002D22AC">
      <w:pPr>
        <w:pStyle w:val="Overskrift4"/>
        <w:rPr>
          <w:lang w:val="en-US"/>
        </w:rPr>
      </w:pPr>
      <w:r w:rsidRPr="00DB4817">
        <w:rPr>
          <w:lang w:val="en-US"/>
        </w:rPr>
        <w:t xml:space="preserve">Use-case </w:t>
      </w:r>
      <w:proofErr w:type="spellStart"/>
      <w:r w:rsidRPr="00DB4817">
        <w:rPr>
          <w:lang w:val="en-US"/>
        </w:rPr>
        <w:t>beskrivelser</w:t>
      </w:r>
      <w:proofErr w:type="spellEnd"/>
    </w:p>
    <w:p w:rsidR="007A4D40" w:rsidRPr="00DB4817" w:rsidRDefault="007A4D40" w:rsidP="007A4D40">
      <w:pPr>
        <w:spacing w:after="120" w:line="240" w:lineRule="auto"/>
        <w:rPr>
          <w:lang w:val="en-US"/>
        </w:rPr>
      </w:pPr>
      <w:r w:rsidRPr="00DB4817">
        <w:rPr>
          <w:lang w:val="en-US"/>
        </w:rPr>
        <w:t xml:space="preserve">Use-case: </w:t>
      </w:r>
      <w:proofErr w:type="spellStart"/>
      <w:r w:rsidRPr="00DB4817">
        <w:rPr>
          <w:lang w:val="en-US"/>
        </w:rPr>
        <w:t>createSale</w:t>
      </w:r>
      <w:proofErr w:type="spellEnd"/>
      <w:r w:rsidRPr="00DB4817">
        <w:rPr>
          <w:lang w:val="en-US"/>
        </w:rPr>
        <w:tab/>
      </w:r>
      <w:r w:rsidRPr="00DB4817">
        <w:rPr>
          <w:lang w:val="en-US"/>
        </w:rPr>
        <w:tab/>
        <w:t>Id: UC1</w:t>
      </w:r>
    </w:p>
    <w:p w:rsidR="007A4D40" w:rsidRPr="005B5161" w:rsidRDefault="007A4D40" w:rsidP="007A4D40">
      <w:pPr>
        <w:spacing w:after="120" w:line="240" w:lineRule="auto"/>
      </w:pPr>
      <w:r w:rsidRPr="005B5161">
        <w:t>Primær aktør: Sælger</w:t>
      </w:r>
    </w:p>
    <w:p w:rsidR="007A4D40" w:rsidRPr="005B5161" w:rsidRDefault="007A4D40" w:rsidP="007A4D40">
      <w:pPr>
        <w:spacing w:after="120" w:line="240" w:lineRule="auto"/>
      </w:pPr>
      <w:r w:rsidRPr="005B5161">
        <w:t>Andre interessenter: Køber</w:t>
      </w:r>
    </w:p>
    <w:p w:rsidR="007A4D40" w:rsidRPr="005B5161" w:rsidRDefault="007A4D40" w:rsidP="007A4D40">
      <w:pPr>
        <w:spacing w:after="120" w:line="240" w:lineRule="auto"/>
      </w:pPr>
      <w:r w:rsidRPr="005B5161">
        <w:t>Frekvens: 5 – 50 gange dagligt</w:t>
      </w:r>
    </w:p>
    <w:p w:rsidR="007A4D40" w:rsidRPr="005B5161" w:rsidRDefault="007A4D40" w:rsidP="007A4D40">
      <w:pPr>
        <w:spacing w:after="120" w:line="240" w:lineRule="auto"/>
      </w:pPr>
      <w:proofErr w:type="spellStart"/>
      <w:r w:rsidRPr="005B5161">
        <w:t>Pre</w:t>
      </w:r>
      <w:proofErr w:type="spellEnd"/>
      <w:r w:rsidRPr="005B5161">
        <w:t xml:space="preserve"> betingelser: Sælger er logget ind, køber der ønsker at købe en vare/varer og denne vare eksisterer og er på lager.</w:t>
      </w:r>
    </w:p>
    <w:p w:rsidR="007A4D40" w:rsidRPr="005B5161" w:rsidRDefault="007A4D40" w:rsidP="007A4D40">
      <w:pPr>
        <w:spacing w:after="120" w:line="240" w:lineRule="auto"/>
      </w:pPr>
      <w:r w:rsidRPr="005B5161">
        <w:t>Post betingelser: En vare/varer bliver solgt</w:t>
      </w:r>
    </w:p>
    <w:p w:rsidR="007A4D40" w:rsidRPr="005B5161" w:rsidRDefault="007A4D40" w:rsidP="007A4D40">
      <w:pPr>
        <w:spacing w:after="120" w:line="240" w:lineRule="auto"/>
      </w:pPr>
      <w:r w:rsidRPr="005B5161">
        <w:t>Basis succes flow:</w:t>
      </w:r>
    </w:p>
    <w:p w:rsidR="007A4D40" w:rsidRPr="005B5161" w:rsidRDefault="007A4D40" w:rsidP="007A4D40">
      <w:pPr>
        <w:pStyle w:val="Listeafsnit"/>
        <w:numPr>
          <w:ilvl w:val="0"/>
          <w:numId w:val="6"/>
        </w:numPr>
      </w:pPr>
      <w:r w:rsidRPr="005B5161">
        <w:t>Sælger scanner vare/varer ind i systemet</w:t>
      </w:r>
    </w:p>
    <w:p w:rsidR="007A4D40" w:rsidRPr="005B5161" w:rsidRDefault="007A4D40" w:rsidP="007A4D40">
      <w:pPr>
        <w:pStyle w:val="Listeafsnit"/>
        <w:numPr>
          <w:ilvl w:val="0"/>
          <w:numId w:val="6"/>
        </w:numPr>
      </w:pPr>
      <w:r w:rsidRPr="005B5161">
        <w:t>Systemet viser en liste med vare/varer og deres oplysninger og finder den/dem i lageret</w:t>
      </w:r>
    </w:p>
    <w:p w:rsidR="007A4D40" w:rsidRPr="005B5161" w:rsidRDefault="007A4D40" w:rsidP="007A4D40">
      <w:pPr>
        <w:pStyle w:val="Listeafsnit"/>
        <w:numPr>
          <w:ilvl w:val="0"/>
          <w:numId w:val="6"/>
        </w:numPr>
      </w:pPr>
      <w:r w:rsidRPr="005B5161">
        <w:t>Sælger afslutter salg og systemet fjerner varen/varerne fra lageret</w:t>
      </w:r>
    </w:p>
    <w:p w:rsidR="007A4D40" w:rsidRPr="005B5161" w:rsidRDefault="007A4D40" w:rsidP="007A4D40">
      <w:pPr>
        <w:spacing w:after="120" w:line="240" w:lineRule="auto"/>
      </w:pPr>
      <w:r w:rsidRPr="005B5161">
        <w:t>Alternative flows:</w:t>
      </w:r>
    </w:p>
    <w:p w:rsidR="007A4D40" w:rsidRPr="005B5161" w:rsidRDefault="007A4D40" w:rsidP="007A4D40">
      <w:pPr>
        <w:spacing w:after="120" w:line="240" w:lineRule="auto"/>
      </w:pPr>
      <w:r w:rsidRPr="005B5161">
        <w:lastRenderedPageBreak/>
        <w:t>1.a</w:t>
      </w:r>
    </w:p>
    <w:p w:rsidR="007A4D40" w:rsidRPr="005B5161" w:rsidRDefault="007A4D40" w:rsidP="007A4D40">
      <w:pPr>
        <w:pStyle w:val="Listeafsnit"/>
        <w:numPr>
          <w:ilvl w:val="0"/>
          <w:numId w:val="7"/>
        </w:numPr>
        <w:spacing w:after="120" w:line="240" w:lineRule="auto"/>
      </w:pPr>
      <w:r w:rsidRPr="005B5161">
        <w:t>Sælger leder i lager efter vare som kunde efterspørg</w:t>
      </w:r>
    </w:p>
    <w:p w:rsidR="007A4D40" w:rsidRPr="005B5161" w:rsidRDefault="007A4D40" w:rsidP="007A4D40">
      <w:pPr>
        <w:pStyle w:val="Listeafsnit"/>
        <w:numPr>
          <w:ilvl w:val="0"/>
          <w:numId w:val="7"/>
        </w:numPr>
      </w:pPr>
      <w:r w:rsidRPr="005B5161">
        <w:t>Systemet viser varens lagerstatus</w:t>
      </w:r>
    </w:p>
    <w:p w:rsidR="007A4D40" w:rsidRPr="005B5161" w:rsidRDefault="007A4D40" w:rsidP="007A4D40">
      <w:pPr>
        <w:pStyle w:val="Listeafsnit"/>
        <w:numPr>
          <w:ilvl w:val="0"/>
          <w:numId w:val="7"/>
        </w:numPr>
      </w:pPr>
      <w:r w:rsidRPr="005B5161">
        <w:t>Hvis varen ikke er på lager, registreres kundens tlf. nr.</w:t>
      </w:r>
    </w:p>
    <w:p w:rsidR="007A4D40" w:rsidRPr="005B5161" w:rsidRDefault="007A4D40" w:rsidP="007A4D40">
      <w:pPr>
        <w:spacing w:after="120" w:line="240" w:lineRule="auto"/>
      </w:pPr>
      <w:r w:rsidRPr="005B5161">
        <w:t>1.b</w:t>
      </w:r>
    </w:p>
    <w:p w:rsidR="007A4D40" w:rsidRPr="005B5161" w:rsidRDefault="007A4D40" w:rsidP="007A4D40">
      <w:pPr>
        <w:pStyle w:val="Listeafsnit"/>
        <w:numPr>
          <w:ilvl w:val="0"/>
          <w:numId w:val="8"/>
        </w:numPr>
        <w:spacing w:after="120" w:line="240" w:lineRule="auto"/>
      </w:pPr>
      <w:r w:rsidRPr="005B5161">
        <w:t>Sælger leder efter vare på lager</w:t>
      </w:r>
    </w:p>
    <w:p w:rsidR="007A4D40" w:rsidRPr="005B5161" w:rsidRDefault="007A4D40" w:rsidP="007A4D40">
      <w:pPr>
        <w:pStyle w:val="Listeafsnit"/>
        <w:numPr>
          <w:ilvl w:val="0"/>
          <w:numId w:val="8"/>
        </w:numPr>
      </w:pPr>
      <w:r w:rsidRPr="005B5161">
        <w:t>Systemet returnerer vare</w:t>
      </w:r>
    </w:p>
    <w:p w:rsidR="007A4D40" w:rsidRPr="005B5161" w:rsidRDefault="007A4D40" w:rsidP="007A4D40">
      <w:pPr>
        <w:pStyle w:val="Listeafsnit"/>
        <w:numPr>
          <w:ilvl w:val="0"/>
          <w:numId w:val="8"/>
        </w:numPr>
      </w:pPr>
      <w:r w:rsidRPr="005B5161">
        <w:t>Sælger markerer vare til levering</w:t>
      </w:r>
    </w:p>
    <w:p w:rsidR="007A4D40" w:rsidRPr="005B5161" w:rsidRDefault="007A4D40" w:rsidP="007A4D40">
      <w:pPr>
        <w:pStyle w:val="Listeafsnit"/>
        <w:numPr>
          <w:ilvl w:val="0"/>
          <w:numId w:val="8"/>
        </w:numPr>
      </w:pPr>
      <w:r w:rsidRPr="005B5161">
        <w:t>Punkt 1 – 3 gentages efter hvor mange forskellige antal varer der ønskes</w:t>
      </w:r>
    </w:p>
    <w:p w:rsidR="007A4D40" w:rsidRPr="005B5161" w:rsidRDefault="007A4D40" w:rsidP="007A4D40">
      <w:pPr>
        <w:pStyle w:val="Listeafsnit"/>
        <w:numPr>
          <w:ilvl w:val="0"/>
          <w:numId w:val="8"/>
        </w:numPr>
      </w:pPr>
      <w:r w:rsidRPr="005B5161">
        <w:t>Sælger angiver konto id eller om der skal oprettes midlertidig leveringsadresse</w:t>
      </w:r>
    </w:p>
    <w:p w:rsidR="007A4D40" w:rsidRPr="005B5161" w:rsidRDefault="007A4D40" w:rsidP="007A4D40">
      <w:pPr>
        <w:pStyle w:val="Listeafsnit"/>
      </w:pPr>
      <w:r w:rsidRPr="005B5161">
        <w:t>1.b.1</w:t>
      </w:r>
    </w:p>
    <w:p w:rsidR="007A4D40" w:rsidRPr="005B5161" w:rsidRDefault="007A4D40" w:rsidP="007A4D40">
      <w:pPr>
        <w:pStyle w:val="Listeafsnit"/>
        <w:numPr>
          <w:ilvl w:val="0"/>
          <w:numId w:val="9"/>
        </w:numPr>
      </w:pPr>
      <w:r w:rsidRPr="005B5161">
        <w:t>Er konto oprettet angiver sælger konto id</w:t>
      </w:r>
    </w:p>
    <w:p w:rsidR="007A4D40" w:rsidRPr="005B5161" w:rsidRDefault="007A4D40" w:rsidP="007A4D40">
      <w:pPr>
        <w:pStyle w:val="Listeafsnit"/>
        <w:numPr>
          <w:ilvl w:val="0"/>
          <w:numId w:val="9"/>
        </w:numPr>
      </w:pPr>
      <w:r w:rsidRPr="005B5161">
        <w:t>Systemet returnerer valgt konto og vare/varer</w:t>
      </w:r>
    </w:p>
    <w:p w:rsidR="007A4D40" w:rsidRPr="005B5161" w:rsidRDefault="007A4D40" w:rsidP="007A4D40">
      <w:pPr>
        <w:pStyle w:val="Listeafsnit"/>
        <w:numPr>
          <w:ilvl w:val="0"/>
          <w:numId w:val="9"/>
        </w:numPr>
      </w:pPr>
      <w:r w:rsidRPr="005B5161">
        <w:t>Sælger bekræfter valg</w:t>
      </w:r>
    </w:p>
    <w:p w:rsidR="007A4D40" w:rsidRPr="005B5161" w:rsidRDefault="007A4D40" w:rsidP="007A4D40">
      <w:pPr>
        <w:pStyle w:val="Listeafsnit"/>
        <w:numPr>
          <w:ilvl w:val="0"/>
          <w:numId w:val="9"/>
        </w:numPr>
      </w:pPr>
      <w:r w:rsidRPr="005B5161">
        <w:t>Systemet udskriver følgeseddel og fjerner varen/varerne fra lageret</w:t>
      </w:r>
    </w:p>
    <w:p w:rsidR="007A4D40" w:rsidRPr="005B5161" w:rsidRDefault="007A4D40" w:rsidP="007A4D40">
      <w:pPr>
        <w:pStyle w:val="Listeafsnit"/>
        <w:numPr>
          <w:ilvl w:val="0"/>
          <w:numId w:val="9"/>
        </w:numPr>
      </w:pPr>
      <w:r w:rsidRPr="005B5161">
        <w:t>Sælger afslutter salg</w:t>
      </w:r>
    </w:p>
    <w:p w:rsidR="007A4D40" w:rsidRPr="005B5161" w:rsidRDefault="007A4D40" w:rsidP="007A4D40">
      <w:pPr>
        <w:pStyle w:val="Listeafsnit"/>
      </w:pPr>
      <w:r w:rsidRPr="005B5161">
        <w:t>1.b.2</w:t>
      </w:r>
    </w:p>
    <w:p w:rsidR="007A4D40" w:rsidRPr="005B5161" w:rsidRDefault="007A4D40" w:rsidP="007A4D40">
      <w:pPr>
        <w:pStyle w:val="Listeafsnit"/>
        <w:numPr>
          <w:ilvl w:val="0"/>
          <w:numId w:val="10"/>
        </w:numPr>
      </w:pPr>
      <w:r w:rsidRPr="005B5161">
        <w:t>Skal der angives leveringsadresse angiver sælger leveringsoplysninger</w:t>
      </w:r>
    </w:p>
    <w:p w:rsidR="007A4D40" w:rsidRPr="005B5161" w:rsidRDefault="007A4D40" w:rsidP="007A4D40">
      <w:pPr>
        <w:pStyle w:val="Listeafsnit"/>
        <w:numPr>
          <w:ilvl w:val="0"/>
          <w:numId w:val="10"/>
        </w:numPr>
      </w:pPr>
      <w:r w:rsidRPr="005B5161">
        <w:t>Systemet returnerer valgte leveringsoplysninger, varer og slutpris</w:t>
      </w:r>
    </w:p>
    <w:p w:rsidR="007A4D40" w:rsidRPr="005B5161" w:rsidRDefault="007A4D40" w:rsidP="007A4D40">
      <w:pPr>
        <w:pStyle w:val="Listeafsnit"/>
        <w:numPr>
          <w:ilvl w:val="0"/>
          <w:numId w:val="10"/>
        </w:numPr>
      </w:pPr>
      <w:r w:rsidRPr="005B5161">
        <w:t>Sælger angiver om hvor meget der bliver betalt</w:t>
      </w:r>
    </w:p>
    <w:p w:rsidR="007A4D40" w:rsidRPr="005B5161" w:rsidRDefault="007A4D40" w:rsidP="007A4D40">
      <w:pPr>
        <w:pStyle w:val="Listeafsnit"/>
        <w:numPr>
          <w:ilvl w:val="0"/>
          <w:numId w:val="10"/>
        </w:numPr>
      </w:pPr>
      <w:r w:rsidRPr="005B5161">
        <w:t>Systemet returnerer hvor meget der skal gives tilbage, udskriver kvittering og fjerner varen/varerne fra lageret</w:t>
      </w:r>
    </w:p>
    <w:p w:rsidR="007A4D40" w:rsidRPr="005B5161" w:rsidRDefault="007A4D40" w:rsidP="007A4D40">
      <w:pPr>
        <w:pStyle w:val="Listeafsnit"/>
        <w:numPr>
          <w:ilvl w:val="0"/>
          <w:numId w:val="10"/>
        </w:numPr>
      </w:pPr>
      <w:r w:rsidRPr="005B5161">
        <w:t>Sælger afslutter salg</w:t>
      </w:r>
    </w:p>
    <w:p w:rsidR="007A4D40" w:rsidRPr="005B5161" w:rsidRDefault="007A4D40" w:rsidP="007A4D40">
      <w:proofErr w:type="spellStart"/>
      <w:r w:rsidRPr="005B5161">
        <w:t>Use</w:t>
      </w:r>
      <w:proofErr w:type="spellEnd"/>
      <w:r w:rsidRPr="005B5161">
        <w:t xml:space="preserve"> case: Rent</w:t>
      </w:r>
      <w:r w:rsidRPr="005B5161">
        <w:tab/>
      </w:r>
      <w:r w:rsidRPr="005B5161">
        <w:tab/>
        <w:t>Id: UC2</w:t>
      </w:r>
    </w:p>
    <w:p w:rsidR="007A4D40" w:rsidRPr="005B5161" w:rsidRDefault="007A4D40" w:rsidP="007A4D40">
      <w:r w:rsidRPr="005B5161">
        <w:t>Basis succes flow:</w:t>
      </w:r>
    </w:p>
    <w:p w:rsidR="007A4D40" w:rsidRPr="005B5161" w:rsidRDefault="007A4D40" w:rsidP="007A4D40">
      <w:pPr>
        <w:pStyle w:val="Listeafsnit"/>
        <w:numPr>
          <w:ilvl w:val="0"/>
          <w:numId w:val="11"/>
        </w:numPr>
      </w:pPr>
      <w:r w:rsidRPr="005B5161">
        <w:t>Sælger leder i liste over ledige værktøjer</w:t>
      </w:r>
    </w:p>
    <w:p w:rsidR="007A4D40" w:rsidRPr="005B5161" w:rsidRDefault="007A4D40" w:rsidP="007A4D40">
      <w:pPr>
        <w:pStyle w:val="Listeafsnit"/>
        <w:numPr>
          <w:ilvl w:val="0"/>
          <w:numId w:val="11"/>
        </w:numPr>
      </w:pPr>
      <w:r w:rsidRPr="005B5161">
        <w:t>Systemet returnerer fundne værktøj</w:t>
      </w:r>
    </w:p>
    <w:p w:rsidR="007A4D40" w:rsidRPr="005B5161" w:rsidRDefault="007A4D40" w:rsidP="007A4D40">
      <w:pPr>
        <w:pStyle w:val="Listeafsnit"/>
        <w:numPr>
          <w:ilvl w:val="0"/>
          <w:numId w:val="11"/>
        </w:numPr>
      </w:pPr>
      <w:r w:rsidRPr="005B5161">
        <w:t>Sælger angiver lånekriterier</w:t>
      </w:r>
    </w:p>
    <w:p w:rsidR="007A4D40" w:rsidRPr="005B5161" w:rsidRDefault="007A4D40" w:rsidP="007A4D40">
      <w:pPr>
        <w:pStyle w:val="Listeafsnit"/>
        <w:numPr>
          <w:ilvl w:val="0"/>
          <w:numId w:val="11"/>
        </w:numPr>
      </w:pPr>
      <w:r w:rsidRPr="005B5161">
        <w:t>Systemet returnerer lånekriterier og slutpris</w:t>
      </w:r>
    </w:p>
    <w:p w:rsidR="007A4D40" w:rsidRPr="005B5161" w:rsidRDefault="007A4D40" w:rsidP="007A4D40">
      <w:pPr>
        <w:pStyle w:val="Listeafsnit"/>
        <w:numPr>
          <w:ilvl w:val="0"/>
          <w:numId w:val="11"/>
        </w:numPr>
      </w:pPr>
      <w:r w:rsidRPr="005B5161">
        <w:t>Sælger angiver hvor meget der bliver betalt</w:t>
      </w:r>
    </w:p>
    <w:p w:rsidR="007A4D40" w:rsidRPr="005B5161" w:rsidRDefault="007A4D40" w:rsidP="007A4D40">
      <w:pPr>
        <w:pStyle w:val="Listeafsnit"/>
        <w:numPr>
          <w:ilvl w:val="0"/>
          <w:numId w:val="11"/>
        </w:numPr>
      </w:pPr>
      <w:r w:rsidRPr="005B5161">
        <w:t>Systemet returnerer hvor meget der skal gives tilbage, udskriver kvittering og fjerner værktøj fra listen af ledige værktøjer</w:t>
      </w:r>
    </w:p>
    <w:p w:rsidR="007A4D40" w:rsidRPr="005B5161" w:rsidRDefault="007A4D40" w:rsidP="007A4D40">
      <w:pPr>
        <w:pStyle w:val="Listeafsnit"/>
        <w:numPr>
          <w:ilvl w:val="0"/>
          <w:numId w:val="11"/>
        </w:numPr>
      </w:pPr>
      <w:r w:rsidRPr="005B5161">
        <w:t>Sælger afslutter udlejning</w:t>
      </w:r>
    </w:p>
    <w:p w:rsidR="007A4D40" w:rsidRPr="005B5161" w:rsidRDefault="007A4D40" w:rsidP="007A4D40"/>
    <w:p w:rsidR="007A4D40" w:rsidRPr="00DB4817" w:rsidRDefault="007A4D40" w:rsidP="007A4D40">
      <w:pPr>
        <w:rPr>
          <w:lang w:val="en-US"/>
        </w:rPr>
      </w:pPr>
      <w:r w:rsidRPr="00DB4817">
        <w:rPr>
          <w:lang w:val="en-US"/>
        </w:rPr>
        <w:t>Use case: Handle Employee CRUD</w:t>
      </w:r>
      <w:r w:rsidRPr="00DB4817">
        <w:rPr>
          <w:lang w:val="en-US"/>
        </w:rPr>
        <w:tab/>
        <w:t>Id: UC3</w:t>
      </w:r>
    </w:p>
    <w:p w:rsidR="007A4D40" w:rsidRPr="005B5161" w:rsidRDefault="007A4D40" w:rsidP="007A4D40">
      <w:r w:rsidRPr="005B5161">
        <w:t xml:space="preserve">Basis </w:t>
      </w:r>
      <w:proofErr w:type="spellStart"/>
      <w:r w:rsidRPr="005B5161">
        <w:t>success</w:t>
      </w:r>
      <w:proofErr w:type="spellEnd"/>
      <w:r w:rsidRPr="005B5161">
        <w:t xml:space="preserve"> flow: ”</w:t>
      </w:r>
      <w:proofErr w:type="spellStart"/>
      <w:r w:rsidRPr="005B5161">
        <w:t>Create</w:t>
      </w:r>
      <w:proofErr w:type="spellEnd"/>
      <w:r w:rsidRPr="005B5161">
        <w:t>”</w:t>
      </w:r>
    </w:p>
    <w:p w:rsidR="007A4D40" w:rsidRPr="005B5161" w:rsidRDefault="007A4D40" w:rsidP="007A4D40">
      <w:pPr>
        <w:pStyle w:val="Listeafsnit"/>
        <w:numPr>
          <w:ilvl w:val="0"/>
          <w:numId w:val="12"/>
        </w:numPr>
      </w:pPr>
      <w:r w:rsidRPr="005B5161">
        <w:t>Bruger angiver medarbejder kriterier</w:t>
      </w:r>
    </w:p>
    <w:p w:rsidR="007A4D40" w:rsidRPr="005B5161" w:rsidRDefault="007A4D40" w:rsidP="007A4D40">
      <w:pPr>
        <w:pStyle w:val="Listeafsnit"/>
        <w:numPr>
          <w:ilvl w:val="0"/>
          <w:numId w:val="12"/>
        </w:numPr>
      </w:pPr>
      <w:r w:rsidRPr="005B5161">
        <w:t>Systemet returnerer kriterier</w:t>
      </w:r>
    </w:p>
    <w:p w:rsidR="007A4D40" w:rsidRPr="005B5161" w:rsidRDefault="007A4D40" w:rsidP="007A4D40">
      <w:pPr>
        <w:pStyle w:val="Listeafsnit"/>
        <w:numPr>
          <w:ilvl w:val="0"/>
          <w:numId w:val="12"/>
        </w:numPr>
      </w:pPr>
      <w:r w:rsidRPr="005B5161">
        <w:lastRenderedPageBreak/>
        <w:t>Bruger bekræfter valg</w:t>
      </w:r>
    </w:p>
    <w:p w:rsidR="007A4D40" w:rsidRPr="005B5161" w:rsidRDefault="007A4D40" w:rsidP="007A4D40"/>
    <w:p w:rsidR="007A4D40" w:rsidRPr="00DB4817" w:rsidRDefault="007A4D40" w:rsidP="007A4D40">
      <w:pPr>
        <w:rPr>
          <w:lang w:val="en-US"/>
        </w:rPr>
      </w:pPr>
      <w:r w:rsidRPr="00DB4817">
        <w:rPr>
          <w:lang w:val="en-US"/>
        </w:rPr>
        <w:t>Use case: Handle Customer CRUD</w:t>
      </w:r>
      <w:r w:rsidRPr="00DB4817">
        <w:rPr>
          <w:lang w:val="en-US"/>
        </w:rPr>
        <w:tab/>
        <w:t>Id: UC4</w:t>
      </w:r>
    </w:p>
    <w:p w:rsidR="007A4D40" w:rsidRPr="005B5161" w:rsidRDefault="007A4D40" w:rsidP="007A4D40">
      <w:r w:rsidRPr="005B5161">
        <w:t xml:space="preserve">Basis </w:t>
      </w:r>
      <w:proofErr w:type="spellStart"/>
      <w:r w:rsidRPr="005B5161">
        <w:t>success</w:t>
      </w:r>
      <w:proofErr w:type="spellEnd"/>
      <w:r w:rsidRPr="005B5161">
        <w:t xml:space="preserve"> flow: “</w:t>
      </w:r>
      <w:proofErr w:type="spellStart"/>
      <w:r w:rsidRPr="005B5161">
        <w:t>Create</w:t>
      </w:r>
      <w:proofErr w:type="spellEnd"/>
      <w:r w:rsidRPr="005B5161">
        <w:t>”</w:t>
      </w:r>
    </w:p>
    <w:p w:rsidR="007A4D40" w:rsidRPr="005B5161" w:rsidRDefault="007A4D40" w:rsidP="007A4D40">
      <w:pPr>
        <w:pStyle w:val="Listeafsnit"/>
        <w:numPr>
          <w:ilvl w:val="0"/>
          <w:numId w:val="13"/>
        </w:numPr>
      </w:pPr>
      <w:r w:rsidRPr="005B5161">
        <w:t>Bruger angiver kunde kriterier</w:t>
      </w:r>
    </w:p>
    <w:p w:rsidR="007A4D40" w:rsidRPr="005B5161" w:rsidRDefault="007A4D40" w:rsidP="007A4D40">
      <w:pPr>
        <w:pStyle w:val="Listeafsnit"/>
        <w:numPr>
          <w:ilvl w:val="0"/>
          <w:numId w:val="13"/>
        </w:numPr>
      </w:pPr>
      <w:r w:rsidRPr="005B5161">
        <w:t>Systemet returnerer kriterier</w:t>
      </w:r>
    </w:p>
    <w:p w:rsidR="007A4D40" w:rsidRPr="005B5161" w:rsidRDefault="007A4D40" w:rsidP="007A4D40">
      <w:pPr>
        <w:pStyle w:val="Listeafsnit"/>
        <w:numPr>
          <w:ilvl w:val="0"/>
          <w:numId w:val="13"/>
        </w:numPr>
      </w:pPr>
      <w:r w:rsidRPr="005B5161">
        <w:t>Bruger bekræfter valg</w:t>
      </w:r>
    </w:p>
    <w:p w:rsidR="007A4D40" w:rsidRPr="005B5161" w:rsidRDefault="007A4D40" w:rsidP="007A4D40"/>
    <w:p w:rsidR="007A4D40" w:rsidRPr="00DB4817" w:rsidRDefault="007A4D40" w:rsidP="007A4D40">
      <w:pPr>
        <w:rPr>
          <w:lang w:val="en-US"/>
        </w:rPr>
      </w:pPr>
      <w:r w:rsidRPr="00DB4817">
        <w:rPr>
          <w:lang w:val="en-US"/>
        </w:rPr>
        <w:t>Use case: Handle Item CRUD</w:t>
      </w:r>
      <w:r w:rsidRPr="00DB4817">
        <w:rPr>
          <w:lang w:val="en-US"/>
        </w:rPr>
        <w:tab/>
      </w:r>
      <w:r w:rsidRPr="00DB4817">
        <w:rPr>
          <w:lang w:val="en-US"/>
        </w:rPr>
        <w:tab/>
        <w:t>Id: UC5</w:t>
      </w:r>
    </w:p>
    <w:p w:rsidR="007A4D40" w:rsidRPr="005B5161" w:rsidRDefault="007A4D40" w:rsidP="007A4D40">
      <w:r w:rsidRPr="005B5161">
        <w:t xml:space="preserve">Basis </w:t>
      </w:r>
      <w:proofErr w:type="spellStart"/>
      <w:r w:rsidRPr="005B5161">
        <w:t>success</w:t>
      </w:r>
      <w:proofErr w:type="spellEnd"/>
      <w:r w:rsidRPr="005B5161">
        <w:t xml:space="preserve"> flow: “</w:t>
      </w:r>
      <w:proofErr w:type="spellStart"/>
      <w:r w:rsidRPr="005B5161">
        <w:t>Create</w:t>
      </w:r>
      <w:proofErr w:type="spellEnd"/>
      <w:r w:rsidRPr="005B5161">
        <w:t>”</w:t>
      </w:r>
    </w:p>
    <w:p w:rsidR="007A4D40" w:rsidRPr="005B5161" w:rsidRDefault="007A4D40" w:rsidP="007A4D40">
      <w:pPr>
        <w:pStyle w:val="Listeafsnit"/>
        <w:numPr>
          <w:ilvl w:val="0"/>
          <w:numId w:val="14"/>
        </w:numPr>
      </w:pPr>
      <w:r w:rsidRPr="005B5161">
        <w:t>Bruger angiver varens kriterier</w:t>
      </w:r>
    </w:p>
    <w:p w:rsidR="007A4D40" w:rsidRPr="005B5161" w:rsidRDefault="007A4D40" w:rsidP="007A4D40">
      <w:pPr>
        <w:pStyle w:val="Listeafsnit"/>
        <w:numPr>
          <w:ilvl w:val="0"/>
          <w:numId w:val="14"/>
        </w:numPr>
      </w:pPr>
      <w:r w:rsidRPr="005B5161">
        <w:t>Systemet returnerer kriterier</w:t>
      </w:r>
    </w:p>
    <w:p w:rsidR="007A4D40" w:rsidRPr="005B5161" w:rsidRDefault="007A4D40" w:rsidP="007A4D40">
      <w:pPr>
        <w:pStyle w:val="Listeafsnit"/>
        <w:numPr>
          <w:ilvl w:val="0"/>
          <w:numId w:val="14"/>
        </w:numPr>
      </w:pPr>
      <w:r w:rsidRPr="005B5161">
        <w:t>Bruger bekræfter valg</w:t>
      </w:r>
    </w:p>
    <w:p w:rsidR="002D22AC" w:rsidRPr="005B5161" w:rsidRDefault="002D22AC" w:rsidP="002D22AC"/>
    <w:p w:rsidR="002D22AC" w:rsidRPr="005B5161" w:rsidRDefault="002D22AC" w:rsidP="002D22AC">
      <w:pPr>
        <w:pStyle w:val="Overskrift3"/>
      </w:pPr>
      <w:bookmarkStart w:id="21" w:name="_Toc263323973"/>
      <w:r w:rsidRPr="005B5161">
        <w:lastRenderedPageBreak/>
        <w:t>Domænemodel</w:t>
      </w:r>
      <w:bookmarkEnd w:id="21"/>
    </w:p>
    <w:p w:rsidR="002D22AC" w:rsidRPr="005B5161" w:rsidRDefault="002D22AC" w:rsidP="002D22AC">
      <w:r w:rsidRPr="005B5161">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Pr="005B5161" w:rsidRDefault="002D22AC" w:rsidP="002D22AC">
      <w:pPr>
        <w:pStyle w:val="Overskrift4"/>
      </w:pPr>
      <w:r w:rsidRPr="005B5161">
        <w:t>Domænemodel beskrivelse</w:t>
      </w:r>
    </w:p>
    <w:p w:rsidR="002D22AC" w:rsidRPr="005B5161" w:rsidRDefault="002D22AC" w:rsidP="002D22AC">
      <w:pPr>
        <w:pStyle w:val="Overskrift5"/>
      </w:pPr>
      <w:r w:rsidRPr="005B5161">
        <w:t>Klasser</w:t>
      </w:r>
    </w:p>
    <w:p w:rsidR="002D22AC" w:rsidRPr="005B5161" w:rsidRDefault="002D22AC" w:rsidP="002D22AC">
      <w:proofErr w:type="spellStart"/>
      <w:r w:rsidRPr="005B5161">
        <w:t>Account</w:t>
      </w:r>
      <w:proofErr w:type="spellEnd"/>
    </w:p>
    <w:p w:rsidR="002D22AC" w:rsidRPr="005B5161" w:rsidRDefault="002D22AC" w:rsidP="002D22AC">
      <w:r w:rsidRPr="005B5161">
        <w:t>Definition:</w:t>
      </w:r>
    </w:p>
    <w:p w:rsidR="002D22AC" w:rsidRPr="005B5161" w:rsidRDefault="002D22AC" w:rsidP="002D22AC">
      <w:r w:rsidRPr="005B5161">
        <w:t xml:space="preserve">En konto kan tilknyttes til en kunde, idet kunder kan gemmes i systemet. Med klassen ”Konto”, kan vi se hvilken rabat, som skal gives, samt mulighed for at betale direkte uden at skulle oplyse kontonummer og lign., da disse er gemt i systemet. </w:t>
      </w:r>
    </w:p>
    <w:p w:rsidR="002D22AC" w:rsidRPr="005B5161" w:rsidRDefault="002D22AC" w:rsidP="002D22AC">
      <w:r w:rsidRPr="005B5161">
        <w:t>Multiplicitet:</w:t>
      </w:r>
    </w:p>
    <w:p w:rsidR="002D22AC" w:rsidRPr="005B5161" w:rsidRDefault="002D22AC" w:rsidP="002D22AC">
      <w:r w:rsidRPr="005B5161">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lastRenderedPageBreak/>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Kontotype</w:t>
            </w:r>
          </w:p>
        </w:tc>
      </w:tr>
      <w:tr w:rsidR="002D22AC" w:rsidRPr="005B5161" w:rsidTr="002D22AC">
        <w:tc>
          <w:tcPr>
            <w:tcW w:w="4889" w:type="dxa"/>
          </w:tcPr>
          <w:p w:rsidR="002D22AC" w:rsidRPr="005B5161" w:rsidRDefault="002D22AC" w:rsidP="002D22AC">
            <w:proofErr w:type="spellStart"/>
            <w:r w:rsidRPr="005B5161">
              <w:t>regNo</w:t>
            </w:r>
            <w:proofErr w:type="spellEnd"/>
          </w:p>
        </w:tc>
        <w:tc>
          <w:tcPr>
            <w:tcW w:w="4889" w:type="dxa"/>
          </w:tcPr>
          <w:p w:rsidR="002D22AC" w:rsidRPr="005B5161" w:rsidRDefault="002D22AC" w:rsidP="002D22AC">
            <w:r w:rsidRPr="005B5161">
              <w:t>Kontoens registreringsnummer</w:t>
            </w:r>
          </w:p>
        </w:tc>
      </w:tr>
      <w:tr w:rsidR="002D22AC" w:rsidRPr="005B5161" w:rsidTr="002D22AC">
        <w:tc>
          <w:tcPr>
            <w:tcW w:w="4889" w:type="dxa"/>
          </w:tcPr>
          <w:p w:rsidR="002D22AC" w:rsidRPr="005B5161" w:rsidRDefault="002D22AC" w:rsidP="002D22AC">
            <w:proofErr w:type="spellStart"/>
            <w:r w:rsidRPr="005B5161">
              <w:t>cardNo</w:t>
            </w:r>
            <w:proofErr w:type="spellEnd"/>
          </w:p>
        </w:tc>
        <w:tc>
          <w:tcPr>
            <w:tcW w:w="4889" w:type="dxa"/>
          </w:tcPr>
          <w:p w:rsidR="002D22AC" w:rsidRPr="005B5161" w:rsidRDefault="002D22AC" w:rsidP="002D22AC">
            <w:r w:rsidRPr="005B5161">
              <w:t>Kontonummeret</w:t>
            </w:r>
          </w:p>
        </w:tc>
      </w:tr>
      <w:tr w:rsidR="002D22AC" w:rsidRPr="005B5161" w:rsidTr="002D22AC">
        <w:tc>
          <w:tcPr>
            <w:tcW w:w="4889" w:type="dxa"/>
          </w:tcPr>
          <w:p w:rsidR="002D22AC" w:rsidRPr="005B5161" w:rsidRDefault="002D22AC" w:rsidP="002D22AC">
            <w:proofErr w:type="spellStart"/>
            <w:r w:rsidRPr="005B5161">
              <w:t>accountDiscount</w:t>
            </w:r>
            <w:proofErr w:type="spellEnd"/>
          </w:p>
        </w:tc>
        <w:tc>
          <w:tcPr>
            <w:tcW w:w="4889" w:type="dxa"/>
          </w:tcPr>
          <w:p w:rsidR="002D22AC" w:rsidRPr="005B5161" w:rsidRDefault="002D22AC" w:rsidP="002D22AC">
            <w:r w:rsidRPr="005B5161">
              <w:t>Konto rabat</w:t>
            </w:r>
          </w:p>
        </w:tc>
      </w:tr>
    </w:tbl>
    <w:p w:rsidR="002D22AC" w:rsidRPr="005B5161" w:rsidRDefault="002D22AC" w:rsidP="002D22AC">
      <w:r w:rsidRPr="005B5161">
        <w:t xml:space="preserve"> </w:t>
      </w:r>
    </w:p>
    <w:p w:rsidR="002D22AC" w:rsidRPr="005B5161" w:rsidRDefault="002D22AC" w:rsidP="002D22AC">
      <w:proofErr w:type="spellStart"/>
      <w:r w:rsidRPr="005B5161">
        <w:t>Customer</w:t>
      </w:r>
      <w:proofErr w:type="spellEnd"/>
    </w:p>
    <w:p w:rsidR="002D22AC" w:rsidRPr="005B5161" w:rsidRDefault="002D22AC" w:rsidP="002D22AC">
      <w:r w:rsidRPr="005B5161">
        <w:t>Definition:</w:t>
      </w:r>
    </w:p>
    <w:p w:rsidR="002D22AC" w:rsidRPr="005B5161" w:rsidRDefault="002D22AC" w:rsidP="002D22AC">
      <w:r w:rsidRPr="005B5161">
        <w:t>For at gemme kunder i systemet, har vi oprettet klassen ”</w:t>
      </w:r>
      <w:proofErr w:type="spellStart"/>
      <w:r w:rsidRPr="005B5161">
        <w:t>Customer</w:t>
      </w:r>
      <w:proofErr w:type="spellEnd"/>
      <w:r w:rsidRPr="005B5161">
        <w:t>”. Ved oprettelse af en kunde, gemmes de personlige oplysninger om denne, såsom navn, adresse og telefonnummer. Desuden arver denne klasse arver fra superklassen ”Person”.</w:t>
      </w:r>
    </w:p>
    <w:p w:rsidR="002D22AC" w:rsidRPr="005B5161" w:rsidRDefault="002D22AC" w:rsidP="002D22AC">
      <w:r w:rsidRPr="005B5161">
        <w:t>Multiplicitet:</w:t>
      </w:r>
    </w:p>
    <w:p w:rsidR="002D22AC" w:rsidRPr="005B5161" w:rsidRDefault="002D22AC" w:rsidP="002D22AC">
      <w:r w:rsidRPr="005B5161">
        <w:t xml:space="preserve">Kunde er en generalisering af klassen person. En kunde kan kun have en enkelt konto. Kunden kan have flere forskellige salg i gang. Kunden kan have en levering i gang fra i går og lave </w:t>
      </w:r>
      <w:proofErr w:type="gramStart"/>
      <w:r w:rsidRPr="005B5161">
        <w:t>et</w:t>
      </w:r>
      <w:proofErr w:type="gramEnd"/>
      <w:r w:rsidRPr="005B5161">
        <w:t xml:space="preserve"> kasse køb i dag. En kunde kan også leje flere forskellige slags værktøjer samtidi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customerID</w:t>
            </w:r>
            <w:proofErr w:type="spellEnd"/>
          </w:p>
        </w:tc>
        <w:tc>
          <w:tcPr>
            <w:tcW w:w="4889" w:type="dxa"/>
          </w:tcPr>
          <w:p w:rsidR="002D22AC" w:rsidRPr="005B5161" w:rsidRDefault="002D22AC" w:rsidP="002D22AC">
            <w:proofErr w:type="spellStart"/>
            <w:r w:rsidRPr="005B5161">
              <w:t>Kundeid</w:t>
            </w:r>
            <w:proofErr w:type="spellEnd"/>
          </w:p>
        </w:tc>
      </w:tr>
    </w:tbl>
    <w:p w:rsidR="002D22AC" w:rsidRPr="005B5161" w:rsidRDefault="002D22AC" w:rsidP="002D22AC"/>
    <w:p w:rsidR="002D22AC" w:rsidRPr="005B5161" w:rsidRDefault="002D22AC" w:rsidP="002D22AC">
      <w:r w:rsidRPr="005B5161">
        <w:t>Discount</w:t>
      </w:r>
    </w:p>
    <w:p w:rsidR="002D22AC" w:rsidRPr="005B5161" w:rsidRDefault="002D22AC" w:rsidP="002D22AC">
      <w:r w:rsidRPr="005B5161">
        <w:t>Definition:</w:t>
      </w:r>
    </w:p>
    <w:p w:rsidR="002D22AC" w:rsidRPr="005B5161" w:rsidRDefault="002D22AC" w:rsidP="002D22AC">
      <w:r w:rsidRPr="005B5161">
        <w:t xml:space="preserve">Ved salg, kan medarbejderen give rabat i forhold til betalingsbetingelser og rabatordningen med kunden. For at holde styr på dette, har vi oprettet klassen ”Discount”. </w:t>
      </w:r>
    </w:p>
    <w:p w:rsidR="002D22AC" w:rsidRPr="005B5161" w:rsidRDefault="002D22AC" w:rsidP="002D22AC">
      <w:r w:rsidRPr="005B5161">
        <w:t>Multiplicitet:</w:t>
      </w:r>
    </w:p>
    <w:p w:rsidR="002D22AC" w:rsidRPr="005B5161" w:rsidRDefault="002D22AC" w:rsidP="002D22AC">
      <w:r w:rsidRPr="005B5161">
        <w:t>Et salg kan have en rabat, men den behøver ikke at have et, det bestemmer medarbejder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qualityDiscount</w:t>
            </w:r>
            <w:proofErr w:type="spellEnd"/>
          </w:p>
        </w:tc>
        <w:tc>
          <w:tcPr>
            <w:tcW w:w="4889" w:type="dxa"/>
          </w:tcPr>
          <w:p w:rsidR="002D22AC" w:rsidRPr="005B5161" w:rsidRDefault="002D22AC" w:rsidP="002D22AC">
            <w:r w:rsidRPr="005B5161">
              <w:t>Angiver rabatten på et givet salg</w:t>
            </w:r>
          </w:p>
        </w:tc>
      </w:tr>
    </w:tbl>
    <w:p w:rsidR="002D22AC" w:rsidRPr="005B5161" w:rsidRDefault="002D22AC" w:rsidP="002D22AC"/>
    <w:p w:rsidR="002D22AC" w:rsidRPr="005B5161" w:rsidRDefault="002D22AC" w:rsidP="002D22AC">
      <w:proofErr w:type="spellStart"/>
      <w:r w:rsidRPr="005B5161">
        <w:t>Employee</w:t>
      </w:r>
      <w:proofErr w:type="spellEnd"/>
    </w:p>
    <w:p w:rsidR="002D22AC" w:rsidRPr="005B5161" w:rsidRDefault="002D22AC" w:rsidP="002D22AC">
      <w:r w:rsidRPr="005B5161">
        <w:t>Definition:</w:t>
      </w:r>
    </w:p>
    <w:p w:rsidR="002D22AC" w:rsidRPr="005B5161" w:rsidRDefault="002D22AC" w:rsidP="002D22AC">
      <w:r w:rsidRPr="005B5161">
        <w:t>Ledelsen skal have mulighed for at håndtere medarbejdere, derfor klassen ”</w:t>
      </w:r>
      <w:proofErr w:type="spellStart"/>
      <w:r w:rsidRPr="005B5161">
        <w:t>Employee</w:t>
      </w:r>
      <w:proofErr w:type="spellEnd"/>
      <w:r w:rsidRPr="005B5161">
        <w:t>”. Denne klasse lagrer informationer om medarbejderen. Desuden arver denne klasse fra superklassen ”Person”.</w:t>
      </w:r>
    </w:p>
    <w:p w:rsidR="002D22AC" w:rsidRPr="005B5161" w:rsidRDefault="002D22AC" w:rsidP="002D22AC">
      <w:r w:rsidRPr="005B5161">
        <w:t>Multiplicitet:</w:t>
      </w:r>
    </w:p>
    <w:p w:rsidR="002D22AC" w:rsidRPr="005B5161" w:rsidRDefault="002D22AC" w:rsidP="002D22AC">
      <w:r w:rsidRPr="005B5161">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employeeID</w:t>
            </w:r>
            <w:proofErr w:type="spellEnd"/>
          </w:p>
        </w:tc>
        <w:tc>
          <w:tcPr>
            <w:tcW w:w="4889" w:type="dxa"/>
          </w:tcPr>
          <w:p w:rsidR="002D22AC" w:rsidRPr="005B5161" w:rsidRDefault="002D22AC" w:rsidP="002D22AC">
            <w:r w:rsidRPr="005B5161">
              <w:t>Medarbejderens ID</w:t>
            </w:r>
          </w:p>
        </w:tc>
      </w:tr>
      <w:tr w:rsidR="002D22AC" w:rsidRPr="005B5161" w:rsidTr="002D22AC">
        <w:tc>
          <w:tcPr>
            <w:tcW w:w="4889" w:type="dxa"/>
          </w:tcPr>
          <w:p w:rsidR="002D22AC" w:rsidRPr="005B5161" w:rsidRDefault="002D22AC" w:rsidP="002D22AC">
            <w:r w:rsidRPr="005B5161">
              <w:t>Password</w:t>
            </w:r>
          </w:p>
        </w:tc>
        <w:tc>
          <w:tcPr>
            <w:tcW w:w="4889" w:type="dxa"/>
          </w:tcPr>
          <w:p w:rsidR="002D22AC" w:rsidRPr="005B5161" w:rsidRDefault="002D22AC" w:rsidP="002D22AC">
            <w:r w:rsidRPr="005B5161">
              <w:t>En kode, som medarbejderen bruger til at logge på systemet med</w:t>
            </w:r>
          </w:p>
        </w:tc>
      </w:tr>
    </w:tbl>
    <w:p w:rsidR="002D22AC" w:rsidRPr="005B5161" w:rsidRDefault="002D22AC" w:rsidP="002D22AC"/>
    <w:p w:rsidR="002D22AC" w:rsidRPr="005B5161" w:rsidRDefault="002D22AC" w:rsidP="002D22AC">
      <w:r w:rsidRPr="005B5161">
        <w:t>Item</w:t>
      </w:r>
    </w:p>
    <w:p w:rsidR="002D22AC" w:rsidRPr="005B5161" w:rsidRDefault="002D22AC" w:rsidP="002D22AC">
      <w:r w:rsidRPr="005B5161">
        <w:t>Definition:</w:t>
      </w:r>
    </w:p>
    <w:p w:rsidR="002D22AC" w:rsidRPr="005B5161" w:rsidRDefault="002D22AC" w:rsidP="002D22AC">
      <w:r w:rsidRPr="005B5161">
        <w:t>Ved oprettelse af en vare, skal der holdes styr på dens forskellige egenskaber, hvilket denne klasse sørger for.</w:t>
      </w:r>
    </w:p>
    <w:p w:rsidR="002D22AC" w:rsidRPr="005B5161" w:rsidRDefault="002D22AC" w:rsidP="002D22AC">
      <w:r w:rsidRPr="005B5161">
        <w:t>Multiplicitet:</w:t>
      </w:r>
    </w:p>
    <w:p w:rsidR="002D22AC" w:rsidRPr="005B5161" w:rsidRDefault="002D22AC" w:rsidP="002D22AC">
      <w:r w:rsidRPr="005B5161">
        <w:t xml:space="preserve">Item har en samling af eksemplarer, hvor der er en multiplicitet på 0 til mange pga. eksemplarer er de varer som har et serie nr. og det er ikke alle genstandene der skal laves med det. Til </w:t>
      </w:r>
      <w:proofErr w:type="spellStart"/>
      <w:r w:rsidRPr="005B5161">
        <w:t>SalesLineItem</w:t>
      </w:r>
      <w:proofErr w:type="spellEnd"/>
      <w:r w:rsidRPr="005B5161">
        <w:t xml:space="preserve">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itemPrice</w:t>
            </w:r>
            <w:proofErr w:type="spellEnd"/>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proofErr w:type="spellStart"/>
            <w:r w:rsidRPr="005B5161">
              <w:t>description</w:t>
            </w:r>
            <w:proofErr w:type="spellEnd"/>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proofErr w:type="spellStart"/>
            <w:r w:rsidRPr="005B5161">
              <w:t>maxInStock</w:t>
            </w:r>
            <w:proofErr w:type="spellEnd"/>
          </w:p>
        </w:tc>
        <w:tc>
          <w:tcPr>
            <w:tcW w:w="4889" w:type="dxa"/>
          </w:tcPr>
          <w:p w:rsidR="002D22AC" w:rsidRPr="005B5161" w:rsidRDefault="002D22AC" w:rsidP="002D22AC">
            <w:r w:rsidRPr="005B5161">
              <w:t>Maksimumsbeholdningen</w:t>
            </w:r>
          </w:p>
        </w:tc>
      </w:tr>
      <w:tr w:rsidR="002D22AC" w:rsidRPr="005B5161" w:rsidTr="002D22AC">
        <w:tc>
          <w:tcPr>
            <w:tcW w:w="4889" w:type="dxa"/>
          </w:tcPr>
          <w:p w:rsidR="002D22AC" w:rsidRPr="005B5161" w:rsidRDefault="002D22AC" w:rsidP="002D22AC">
            <w:proofErr w:type="spellStart"/>
            <w:r w:rsidRPr="005B5161">
              <w:t>minInStock</w:t>
            </w:r>
            <w:proofErr w:type="spellEnd"/>
          </w:p>
        </w:tc>
        <w:tc>
          <w:tcPr>
            <w:tcW w:w="4889" w:type="dxa"/>
          </w:tcPr>
          <w:p w:rsidR="002D22AC" w:rsidRPr="005B5161" w:rsidRDefault="002D22AC" w:rsidP="002D22AC">
            <w:r w:rsidRPr="005B5161">
              <w:t>Minimumsbeholdningen</w:t>
            </w:r>
          </w:p>
        </w:tc>
      </w:tr>
      <w:tr w:rsidR="002D22AC" w:rsidRPr="005B5161" w:rsidTr="002D22AC">
        <w:tc>
          <w:tcPr>
            <w:tcW w:w="4889" w:type="dxa"/>
          </w:tcPr>
          <w:p w:rsidR="002D22AC" w:rsidRPr="005B5161" w:rsidRDefault="002D22AC" w:rsidP="002D22AC">
            <w:proofErr w:type="spellStart"/>
            <w:r w:rsidRPr="005B5161">
              <w:t>itemInStock</w:t>
            </w:r>
            <w:proofErr w:type="spellEnd"/>
          </w:p>
        </w:tc>
        <w:tc>
          <w:tcPr>
            <w:tcW w:w="4889" w:type="dxa"/>
          </w:tcPr>
          <w:p w:rsidR="002D22AC" w:rsidRPr="005B5161" w:rsidRDefault="002D22AC" w:rsidP="002D22AC">
            <w:r w:rsidRPr="005B5161">
              <w:t>Antal varer på lageret</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Varetype</w:t>
            </w:r>
          </w:p>
        </w:tc>
      </w:tr>
      <w:tr w:rsidR="002D22AC" w:rsidRPr="005B5161" w:rsidTr="002D22AC">
        <w:tc>
          <w:tcPr>
            <w:tcW w:w="4889" w:type="dxa"/>
          </w:tcPr>
          <w:p w:rsidR="002D22AC" w:rsidRPr="005B5161" w:rsidRDefault="002D22AC" w:rsidP="002D22AC">
            <w:r w:rsidRPr="005B5161">
              <w:t>brand</w:t>
            </w:r>
          </w:p>
        </w:tc>
        <w:tc>
          <w:tcPr>
            <w:tcW w:w="4889" w:type="dxa"/>
          </w:tcPr>
          <w:p w:rsidR="002D22AC" w:rsidRPr="005B5161" w:rsidRDefault="002D22AC" w:rsidP="002D22AC">
            <w:r w:rsidRPr="005B5161">
              <w:t>Brand/mærke</w:t>
            </w:r>
          </w:p>
        </w:tc>
      </w:tr>
      <w:tr w:rsidR="002D22AC" w:rsidRPr="005B5161" w:rsidTr="002D22AC">
        <w:tc>
          <w:tcPr>
            <w:tcW w:w="4889" w:type="dxa"/>
          </w:tcPr>
          <w:p w:rsidR="002D22AC" w:rsidRPr="005B5161" w:rsidRDefault="002D22AC" w:rsidP="002D22AC">
            <w:proofErr w:type="spellStart"/>
            <w:r w:rsidRPr="005B5161">
              <w:t>place</w:t>
            </w:r>
            <w:proofErr w:type="spellEnd"/>
          </w:p>
        </w:tc>
        <w:tc>
          <w:tcPr>
            <w:tcW w:w="4889" w:type="dxa"/>
          </w:tcPr>
          <w:p w:rsidR="002D22AC" w:rsidRPr="005B5161" w:rsidRDefault="002D22AC" w:rsidP="002D22AC">
            <w:r w:rsidRPr="005B5161">
              <w:t>Afdeling</w:t>
            </w:r>
          </w:p>
        </w:tc>
      </w:tr>
    </w:tbl>
    <w:p w:rsidR="002D22AC" w:rsidRPr="005B5161" w:rsidRDefault="002D22AC" w:rsidP="002D22AC"/>
    <w:p w:rsidR="002D22AC" w:rsidRPr="005B5161" w:rsidRDefault="002D22AC" w:rsidP="002D22AC">
      <w:proofErr w:type="spellStart"/>
      <w:r w:rsidRPr="005B5161">
        <w:t>Order</w:t>
      </w:r>
      <w:proofErr w:type="spellEnd"/>
    </w:p>
    <w:p w:rsidR="002D22AC" w:rsidRPr="005B5161" w:rsidRDefault="002D22AC" w:rsidP="002D22AC">
      <w:r w:rsidRPr="005B5161">
        <w:t>Definition:</w:t>
      </w:r>
    </w:p>
    <w:p w:rsidR="002D22AC" w:rsidRPr="005B5161" w:rsidRDefault="002D22AC" w:rsidP="002D22AC">
      <w:r w:rsidRPr="005B5161">
        <w:t>Ved bestilling, oprettes en ordre, hvilket denne klasse holder styr på.</w:t>
      </w:r>
    </w:p>
    <w:p w:rsidR="002D22AC" w:rsidRPr="005B5161" w:rsidRDefault="002D22AC" w:rsidP="002D22AC">
      <w:r w:rsidRPr="005B5161">
        <w:t>Multiplicitet:</w:t>
      </w:r>
    </w:p>
    <w:p w:rsidR="002D22AC" w:rsidRPr="005B5161" w:rsidRDefault="002D22AC" w:rsidP="002D22AC">
      <w:r w:rsidRPr="005B5161">
        <w:t>Hvis der er en ordre, vil der være et salg, men der kan ikke være flere ordre på det enkelt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deliveryDate</w:t>
            </w:r>
            <w:proofErr w:type="spellEnd"/>
          </w:p>
        </w:tc>
        <w:tc>
          <w:tcPr>
            <w:tcW w:w="4889" w:type="dxa"/>
          </w:tcPr>
          <w:p w:rsidR="002D22AC" w:rsidRPr="005B5161" w:rsidRDefault="002D22AC" w:rsidP="002D22AC">
            <w:r w:rsidRPr="005B5161">
              <w:t>Leveringsdato på ordren</w:t>
            </w:r>
          </w:p>
        </w:tc>
      </w:tr>
      <w:tr w:rsidR="002D22AC" w:rsidRPr="005B5161" w:rsidTr="002D22AC">
        <w:tc>
          <w:tcPr>
            <w:tcW w:w="4889" w:type="dxa"/>
          </w:tcPr>
          <w:p w:rsidR="002D22AC" w:rsidRPr="005B5161" w:rsidRDefault="002D22AC" w:rsidP="002D22AC">
            <w:proofErr w:type="spellStart"/>
            <w:r w:rsidRPr="005B5161">
              <w:t>orderID</w:t>
            </w:r>
            <w:proofErr w:type="spellEnd"/>
          </w:p>
        </w:tc>
        <w:tc>
          <w:tcPr>
            <w:tcW w:w="4889" w:type="dxa"/>
          </w:tcPr>
          <w:p w:rsidR="002D22AC" w:rsidRPr="005B5161" w:rsidRDefault="002D22AC" w:rsidP="002D22AC">
            <w:proofErr w:type="spellStart"/>
            <w:r w:rsidRPr="005B5161">
              <w:t>Ordreid</w:t>
            </w:r>
            <w:proofErr w:type="spellEnd"/>
          </w:p>
        </w:tc>
      </w:tr>
    </w:tbl>
    <w:p w:rsidR="002D22AC" w:rsidRPr="005B5161" w:rsidRDefault="002D22AC" w:rsidP="002D22AC"/>
    <w:p w:rsidR="002D22AC" w:rsidRPr="005B5161" w:rsidRDefault="002D22AC" w:rsidP="002D22AC">
      <w:r w:rsidRPr="005B5161">
        <w:t>Person</w:t>
      </w:r>
    </w:p>
    <w:p w:rsidR="002D22AC" w:rsidRPr="005B5161" w:rsidRDefault="002D22AC" w:rsidP="002D22AC">
      <w:r w:rsidRPr="005B5161">
        <w:t>Definition:</w:t>
      </w:r>
    </w:p>
    <w:p w:rsidR="002D22AC" w:rsidRPr="005B5161" w:rsidRDefault="002D22AC" w:rsidP="002D22AC">
      <w:r w:rsidRPr="005B5161">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name</w:t>
            </w:r>
            <w:proofErr w:type="spellEnd"/>
          </w:p>
        </w:tc>
        <w:tc>
          <w:tcPr>
            <w:tcW w:w="4889" w:type="dxa"/>
          </w:tcPr>
          <w:p w:rsidR="002D22AC" w:rsidRPr="005B5161" w:rsidRDefault="002D22AC" w:rsidP="002D22AC">
            <w:r w:rsidRPr="005B5161">
              <w:t>Kunden eller medarbejderens navn</w:t>
            </w:r>
          </w:p>
        </w:tc>
      </w:tr>
      <w:tr w:rsidR="002D22AC" w:rsidRPr="005B5161" w:rsidTr="002D22AC">
        <w:tc>
          <w:tcPr>
            <w:tcW w:w="4889" w:type="dxa"/>
          </w:tcPr>
          <w:p w:rsidR="002D22AC" w:rsidRPr="005B5161" w:rsidRDefault="002D22AC" w:rsidP="002D22AC">
            <w:proofErr w:type="spellStart"/>
            <w:r w:rsidRPr="005B5161">
              <w:t>address</w:t>
            </w:r>
            <w:proofErr w:type="spellEnd"/>
          </w:p>
        </w:tc>
        <w:tc>
          <w:tcPr>
            <w:tcW w:w="4889" w:type="dxa"/>
          </w:tcPr>
          <w:p w:rsidR="002D22AC" w:rsidRPr="005B5161" w:rsidRDefault="002D22AC" w:rsidP="002D22AC">
            <w:r w:rsidRPr="005B5161">
              <w:t>Kunden eller medarbejderens adresse</w:t>
            </w:r>
          </w:p>
        </w:tc>
      </w:tr>
      <w:tr w:rsidR="002D22AC" w:rsidRPr="005B5161" w:rsidTr="002D22AC">
        <w:tc>
          <w:tcPr>
            <w:tcW w:w="4889" w:type="dxa"/>
          </w:tcPr>
          <w:p w:rsidR="002D22AC" w:rsidRPr="005B5161" w:rsidRDefault="002D22AC" w:rsidP="002D22AC">
            <w:proofErr w:type="spellStart"/>
            <w:r w:rsidRPr="005B5161">
              <w:t>Phone</w:t>
            </w:r>
            <w:proofErr w:type="spellEnd"/>
          </w:p>
        </w:tc>
        <w:tc>
          <w:tcPr>
            <w:tcW w:w="4889" w:type="dxa"/>
          </w:tcPr>
          <w:p w:rsidR="002D22AC" w:rsidRPr="005B5161" w:rsidRDefault="002D22AC" w:rsidP="002D22AC">
            <w:r w:rsidRPr="005B5161">
              <w:t>Kunden eller medarbejderens telefonnummer</w:t>
            </w:r>
          </w:p>
        </w:tc>
      </w:tr>
    </w:tbl>
    <w:p w:rsidR="002D22AC" w:rsidRPr="005B5161" w:rsidRDefault="002D22AC" w:rsidP="002D22AC"/>
    <w:p w:rsidR="002D22AC" w:rsidRPr="005B5161" w:rsidRDefault="002D22AC" w:rsidP="002D22AC">
      <w:r w:rsidRPr="005B5161">
        <w:t>Rent</w:t>
      </w:r>
    </w:p>
    <w:p w:rsidR="002D22AC" w:rsidRPr="005B5161" w:rsidRDefault="002D22AC" w:rsidP="002D22AC">
      <w:r w:rsidRPr="005B5161">
        <w:t>Definition:</w:t>
      </w:r>
    </w:p>
    <w:p w:rsidR="002D22AC" w:rsidRPr="005B5161" w:rsidRDefault="002D22AC" w:rsidP="002D22AC">
      <w:r w:rsidRPr="005B5161">
        <w:t>Denne klasse holder styr på udlejning af varer.</w:t>
      </w:r>
    </w:p>
    <w:p w:rsidR="002D22AC" w:rsidRPr="005B5161" w:rsidRDefault="002D22AC" w:rsidP="002D22AC">
      <w:r w:rsidRPr="005B5161">
        <w:t>Multiplicitet:</w:t>
      </w:r>
    </w:p>
    <w:p w:rsidR="002D22AC" w:rsidRPr="005B5161" w:rsidRDefault="002D22AC" w:rsidP="002D22AC">
      <w:r w:rsidRPr="005B5161">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period</w:t>
            </w:r>
            <w:proofErr w:type="spellEnd"/>
          </w:p>
        </w:tc>
        <w:tc>
          <w:tcPr>
            <w:tcW w:w="4889" w:type="dxa"/>
          </w:tcPr>
          <w:p w:rsidR="002D22AC" w:rsidRPr="005B5161" w:rsidRDefault="002D22AC" w:rsidP="002D22AC">
            <w:r w:rsidRPr="005B5161">
              <w:t>Den periode som en given vare er udlejet i</w:t>
            </w:r>
          </w:p>
        </w:tc>
      </w:tr>
      <w:tr w:rsidR="002D22AC" w:rsidRPr="005B5161" w:rsidTr="002D22AC">
        <w:tc>
          <w:tcPr>
            <w:tcW w:w="4889" w:type="dxa"/>
          </w:tcPr>
          <w:p w:rsidR="002D22AC" w:rsidRPr="005B5161" w:rsidRDefault="002D22AC" w:rsidP="002D22AC">
            <w:proofErr w:type="spellStart"/>
            <w:r w:rsidRPr="005B5161">
              <w:t>delivered</w:t>
            </w:r>
            <w:proofErr w:type="spellEnd"/>
          </w:p>
        </w:tc>
        <w:tc>
          <w:tcPr>
            <w:tcW w:w="4889" w:type="dxa"/>
          </w:tcPr>
          <w:p w:rsidR="002D22AC" w:rsidRPr="005B5161" w:rsidRDefault="002D22AC" w:rsidP="002D22AC">
            <w:r w:rsidRPr="005B5161">
              <w:t>Angiver om en given vare er returneret</w:t>
            </w:r>
          </w:p>
        </w:tc>
      </w:tr>
    </w:tbl>
    <w:p w:rsidR="002D22AC" w:rsidRPr="005B5161" w:rsidRDefault="002D22AC" w:rsidP="002D22AC"/>
    <w:p w:rsidR="002D22AC" w:rsidRPr="005B5161" w:rsidRDefault="002D22AC" w:rsidP="002D22AC">
      <w:proofErr w:type="spellStart"/>
      <w:r w:rsidRPr="005B5161">
        <w:t>RentableItem</w:t>
      </w:r>
      <w:proofErr w:type="spellEnd"/>
    </w:p>
    <w:p w:rsidR="002D22AC" w:rsidRPr="005B5161" w:rsidRDefault="002D22AC" w:rsidP="002D22AC">
      <w:r w:rsidRPr="005B5161">
        <w:t>Definition:</w:t>
      </w:r>
    </w:p>
    <w:p w:rsidR="002D22AC" w:rsidRPr="005B5161" w:rsidRDefault="002D22AC" w:rsidP="002D22AC">
      <w:r w:rsidRPr="005B5161">
        <w:t>For at adskille almindelige varer fra varer, som kan udlejes, har vi oprettet klassen ”</w:t>
      </w:r>
      <w:proofErr w:type="spellStart"/>
      <w:r w:rsidRPr="005B5161">
        <w:t>RentableItem</w:t>
      </w:r>
      <w:proofErr w:type="spellEnd"/>
      <w:r w:rsidRPr="005B5161">
        <w:t xml:space="preserve">” med nogle </w:t>
      </w:r>
      <w:proofErr w:type="spellStart"/>
      <w:r w:rsidRPr="005B5161">
        <w:t>særattributter</w:t>
      </w:r>
      <w:proofErr w:type="spellEnd"/>
      <w:r w:rsidRPr="005B5161">
        <w:t>.</w:t>
      </w:r>
    </w:p>
    <w:p w:rsidR="002D22AC" w:rsidRPr="005B5161" w:rsidRDefault="002D22AC" w:rsidP="002D22AC">
      <w:r w:rsidRPr="005B5161">
        <w:t>Multiplicitet:</w:t>
      </w:r>
    </w:p>
    <w:p w:rsidR="002D22AC" w:rsidRPr="005B5161" w:rsidRDefault="002D22AC" w:rsidP="002D22AC">
      <w:r w:rsidRPr="005B5161">
        <w:t>Enten kan genstanden være udlejet eller så er den ikk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itemPrice</w:t>
            </w:r>
            <w:proofErr w:type="spellEnd"/>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proofErr w:type="spellStart"/>
            <w:r w:rsidRPr="005B5161">
              <w:t>description</w:t>
            </w:r>
            <w:proofErr w:type="spellEnd"/>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proofErr w:type="spellStart"/>
            <w:r w:rsidRPr="005B5161">
              <w:t>itemInStock</w:t>
            </w:r>
            <w:proofErr w:type="spellEnd"/>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proofErr w:type="spellStart"/>
            <w:r w:rsidRPr="005B5161">
              <w:t>statusUdlaan</w:t>
            </w:r>
            <w:proofErr w:type="spellEnd"/>
          </w:p>
        </w:tc>
        <w:tc>
          <w:tcPr>
            <w:tcW w:w="4889" w:type="dxa"/>
          </w:tcPr>
          <w:p w:rsidR="002D22AC" w:rsidRPr="005B5161" w:rsidRDefault="002D22AC" w:rsidP="002D22AC">
            <w:r w:rsidRPr="005B5161">
              <w:t>Status for udlån</w:t>
            </w:r>
          </w:p>
        </w:tc>
      </w:tr>
    </w:tbl>
    <w:p w:rsidR="002D22AC" w:rsidRPr="005B5161" w:rsidRDefault="002D22AC" w:rsidP="002D22AC"/>
    <w:p w:rsidR="002D22AC" w:rsidRPr="005B5161" w:rsidRDefault="002D22AC" w:rsidP="002D22AC"/>
    <w:p w:rsidR="002D22AC" w:rsidRPr="005B5161" w:rsidRDefault="002D22AC" w:rsidP="002D22AC">
      <w:r w:rsidRPr="005B5161">
        <w:lastRenderedPageBreak/>
        <w:t>Sale</w:t>
      </w:r>
    </w:p>
    <w:p w:rsidR="002D22AC" w:rsidRPr="005B5161" w:rsidRDefault="002D22AC" w:rsidP="002D22AC">
      <w:r w:rsidRPr="005B5161">
        <w:t>Definition:</w:t>
      </w:r>
    </w:p>
    <w:p w:rsidR="002D22AC" w:rsidRPr="005B5161" w:rsidRDefault="002D22AC" w:rsidP="002D22AC">
      <w:r w:rsidRPr="005B5161">
        <w:t xml:space="preserve">Ved et salg, skal der holdes styr på hvornår salget blev oprettet, samt den totale pris. Derudover skal vi også vide om denne er en ordre. </w:t>
      </w:r>
    </w:p>
    <w:p w:rsidR="002D22AC" w:rsidRPr="005B5161" w:rsidRDefault="002D22AC" w:rsidP="002D22AC">
      <w:r w:rsidRPr="005B5161">
        <w:t>Multiplicitet:</w:t>
      </w:r>
    </w:p>
    <w:p w:rsidR="002D22AC" w:rsidRPr="005B5161" w:rsidRDefault="002D22AC" w:rsidP="002D22AC">
      <w:r w:rsidRPr="005B5161">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ate</w:t>
            </w:r>
          </w:p>
        </w:tc>
        <w:tc>
          <w:tcPr>
            <w:tcW w:w="4889" w:type="dxa"/>
          </w:tcPr>
          <w:p w:rsidR="002D22AC" w:rsidRPr="005B5161" w:rsidRDefault="002D22AC" w:rsidP="002D22AC">
            <w:r w:rsidRPr="005B5161">
              <w:t>Datoen for salget</w:t>
            </w:r>
          </w:p>
        </w:tc>
      </w:tr>
      <w:tr w:rsidR="002D22AC" w:rsidRPr="005B5161" w:rsidTr="002D22AC">
        <w:tc>
          <w:tcPr>
            <w:tcW w:w="4889" w:type="dxa"/>
          </w:tcPr>
          <w:p w:rsidR="002D22AC" w:rsidRPr="005B5161" w:rsidRDefault="002D22AC" w:rsidP="002D22AC">
            <w:proofErr w:type="spellStart"/>
            <w:r w:rsidRPr="005B5161">
              <w:t>price</w:t>
            </w:r>
            <w:proofErr w:type="spellEnd"/>
          </w:p>
        </w:tc>
        <w:tc>
          <w:tcPr>
            <w:tcW w:w="4889" w:type="dxa"/>
          </w:tcPr>
          <w:p w:rsidR="002D22AC" w:rsidRPr="005B5161" w:rsidRDefault="002D22AC" w:rsidP="002D22AC">
            <w:r w:rsidRPr="005B5161">
              <w:t>Den totale pris for salget</w:t>
            </w:r>
          </w:p>
        </w:tc>
      </w:tr>
      <w:tr w:rsidR="002D22AC" w:rsidRPr="005B5161" w:rsidTr="002D22AC">
        <w:tc>
          <w:tcPr>
            <w:tcW w:w="4889" w:type="dxa"/>
          </w:tcPr>
          <w:p w:rsidR="002D22AC" w:rsidRPr="005B5161" w:rsidRDefault="002D22AC" w:rsidP="002D22AC">
            <w:proofErr w:type="spellStart"/>
            <w:r w:rsidRPr="005B5161">
              <w:t>order</w:t>
            </w:r>
            <w:proofErr w:type="spellEnd"/>
          </w:p>
        </w:tc>
        <w:tc>
          <w:tcPr>
            <w:tcW w:w="4889" w:type="dxa"/>
          </w:tcPr>
          <w:p w:rsidR="002D22AC" w:rsidRPr="005B5161" w:rsidRDefault="002D22AC" w:rsidP="002D22AC">
            <w:r w:rsidRPr="005B5161">
              <w:t>Angiver om salget er af typen ordre</w:t>
            </w:r>
          </w:p>
        </w:tc>
      </w:tr>
    </w:tbl>
    <w:p w:rsidR="002D22AC" w:rsidRPr="005B5161" w:rsidRDefault="002D22AC" w:rsidP="002D22AC"/>
    <w:p w:rsidR="002D22AC" w:rsidRPr="005B5161" w:rsidRDefault="002D22AC" w:rsidP="002D22AC">
      <w:proofErr w:type="spellStart"/>
      <w:r w:rsidRPr="005B5161">
        <w:t>SalesLineItem</w:t>
      </w:r>
      <w:proofErr w:type="spellEnd"/>
    </w:p>
    <w:p w:rsidR="002D22AC" w:rsidRPr="005B5161" w:rsidRDefault="002D22AC" w:rsidP="002D22AC">
      <w:r w:rsidRPr="005B5161">
        <w:t>Definition:</w:t>
      </w:r>
    </w:p>
    <w:p w:rsidR="002D22AC" w:rsidRPr="005B5161" w:rsidRDefault="002D22AC" w:rsidP="002D22AC">
      <w:r w:rsidRPr="005B5161">
        <w:t>For at holde styr på antallet af hvor mange, der bliver solgt af en given vare, samt den totale pris, har vi oprettet klassen ”</w:t>
      </w:r>
      <w:proofErr w:type="spellStart"/>
      <w:r w:rsidRPr="005B5161">
        <w:t>SalesLineItem</w:t>
      </w:r>
      <w:proofErr w:type="spellEnd"/>
      <w:r w:rsidRPr="005B5161">
        <w:t>”.</w:t>
      </w:r>
    </w:p>
    <w:p w:rsidR="002D22AC" w:rsidRPr="005B5161" w:rsidRDefault="002D22AC" w:rsidP="002D22AC">
      <w:r w:rsidRPr="005B5161">
        <w:t>Multiplicitet:</w:t>
      </w:r>
    </w:p>
    <w:p w:rsidR="002D22AC" w:rsidRPr="005B5161" w:rsidRDefault="002D22AC" w:rsidP="002D22AC">
      <w:r w:rsidRPr="005B5161">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quantity</w:t>
            </w:r>
            <w:proofErr w:type="spellEnd"/>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proofErr w:type="spellStart"/>
            <w:r w:rsidRPr="005B5161">
              <w:t>totalPrice</w:t>
            </w:r>
            <w:proofErr w:type="spellEnd"/>
          </w:p>
        </w:tc>
        <w:tc>
          <w:tcPr>
            <w:tcW w:w="4889" w:type="dxa"/>
          </w:tcPr>
          <w:p w:rsidR="002D22AC" w:rsidRPr="005B5161" w:rsidRDefault="002D22AC" w:rsidP="002D22AC">
            <w:r w:rsidRPr="005B5161">
              <w:t>Den totale pris (antal * pris pr. eksemplar)</w:t>
            </w:r>
          </w:p>
        </w:tc>
      </w:tr>
    </w:tbl>
    <w:p w:rsidR="002D22AC" w:rsidRPr="005B5161" w:rsidRDefault="002D22AC" w:rsidP="002D22AC"/>
    <w:p w:rsidR="002D22AC" w:rsidRPr="005B5161" w:rsidRDefault="002D22AC" w:rsidP="002D22AC">
      <w:r w:rsidRPr="005B5161">
        <w:t>Lokation</w:t>
      </w:r>
    </w:p>
    <w:p w:rsidR="002D22AC" w:rsidRPr="005B5161" w:rsidRDefault="002D22AC" w:rsidP="002D22AC">
      <w:r w:rsidRPr="005B5161">
        <w:t>Definition:</w:t>
      </w:r>
    </w:p>
    <w:p w:rsidR="002D22AC" w:rsidRPr="005B5161" w:rsidRDefault="002D22AC" w:rsidP="002D22AC">
      <w:r w:rsidRPr="005B5161">
        <w:t>Denne klasse bruges i forbindelse med lagerstyring. Den håndterer virksomhedens varer, ved at gøre det muligt at sortere i forskellige varegrupper.</w:t>
      </w:r>
    </w:p>
    <w:p w:rsidR="002D22AC" w:rsidRPr="005B5161" w:rsidRDefault="002D22AC" w:rsidP="002D22AC">
      <w:r w:rsidRPr="005B5161">
        <w:t>Multiplicitet:</w:t>
      </w:r>
    </w:p>
    <w:p w:rsidR="002D22AC" w:rsidRPr="005B5161" w:rsidRDefault="002D22AC" w:rsidP="002D22AC">
      <w:r w:rsidRPr="005B5161">
        <w:t xml:space="preserve">En lokation vil altid have noget liggende pga. </w:t>
      </w:r>
      <w:proofErr w:type="spellStart"/>
      <w:r w:rsidRPr="005B5161">
        <w:t>min-</w:t>
      </w:r>
      <w:proofErr w:type="spellEnd"/>
      <w:r w:rsidRPr="005B5161">
        <w:t xml:space="preserve"> og max beholdninger af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Angiver varegruppen</w:t>
            </w:r>
          </w:p>
        </w:tc>
      </w:tr>
    </w:tbl>
    <w:p w:rsidR="002D22AC" w:rsidRPr="005B5161" w:rsidRDefault="002D22AC" w:rsidP="002D22AC"/>
    <w:p w:rsidR="002D22AC" w:rsidRPr="005B5161" w:rsidRDefault="002D22AC" w:rsidP="002D22AC">
      <w:r w:rsidRPr="005B5161">
        <w:lastRenderedPageBreak/>
        <w:t>Unit</w:t>
      </w:r>
    </w:p>
    <w:p w:rsidR="002D22AC" w:rsidRPr="005B5161" w:rsidRDefault="002D22AC" w:rsidP="002D22AC">
      <w:r w:rsidRPr="005B5161">
        <w:t>Definition:</w:t>
      </w:r>
    </w:p>
    <w:p w:rsidR="002D22AC" w:rsidRPr="005B5161" w:rsidRDefault="002D22AC" w:rsidP="002D22AC">
      <w:r w:rsidRPr="005B5161">
        <w:t>Ved oprettelse af en vare, vil der også være eksemplarer af denne, hvilket klassen ”Unit” holder styr på. Hvert eksemplar får et unikt serienummer.</w:t>
      </w:r>
    </w:p>
    <w:p w:rsidR="002D22AC" w:rsidRPr="005B5161" w:rsidRDefault="002D22AC" w:rsidP="002D22AC">
      <w:r w:rsidRPr="005B5161">
        <w:t>Multiplicitet:</w:t>
      </w:r>
    </w:p>
    <w:p w:rsidR="002D22AC" w:rsidRPr="005B5161" w:rsidRDefault="002D22AC" w:rsidP="002D22AC">
      <w:r w:rsidRPr="005B5161">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serialNo</w:t>
            </w:r>
            <w:proofErr w:type="spellEnd"/>
          </w:p>
        </w:tc>
        <w:tc>
          <w:tcPr>
            <w:tcW w:w="4889" w:type="dxa"/>
          </w:tcPr>
          <w:p w:rsidR="002D22AC" w:rsidRPr="005B5161" w:rsidRDefault="002D22AC" w:rsidP="002D22AC">
            <w:proofErr w:type="spellStart"/>
            <w:r w:rsidRPr="005B5161">
              <w:t>serieNummer</w:t>
            </w:r>
            <w:proofErr w:type="spellEnd"/>
            <w:r w:rsidRPr="005B5161">
              <w:t xml:space="preserve"> på et givet eksemplar</w:t>
            </w:r>
          </w:p>
        </w:tc>
      </w:tr>
    </w:tbl>
    <w:p w:rsidR="002D22AC" w:rsidRPr="005B5161" w:rsidRDefault="002D22AC" w:rsidP="002D22AC">
      <w:bookmarkStart w:id="22" w:name="_GoBack"/>
      <w:bookmarkEnd w:id="22"/>
    </w:p>
    <w:p w:rsidR="00F37EF4" w:rsidRPr="005B5161" w:rsidRDefault="00F37EF4" w:rsidP="00622A1A">
      <w:pPr>
        <w:pStyle w:val="Overskrift3"/>
      </w:pPr>
      <w:bookmarkStart w:id="23" w:name="_Toc263323974"/>
      <w:r w:rsidRPr="005B5161">
        <w:t>Systemsekvensdiagrammer</w:t>
      </w:r>
      <w:bookmarkEnd w:id="23"/>
    </w:p>
    <w:p w:rsidR="00F37EF4" w:rsidRPr="005B5161" w:rsidRDefault="00F37EF4" w:rsidP="00F37EF4">
      <w:pPr>
        <w:pStyle w:val="Overskrift4"/>
      </w:pPr>
      <w:proofErr w:type="spellStart"/>
      <w:r w:rsidRPr="005B5161">
        <w:t>createEmployee</w:t>
      </w:r>
      <w:proofErr w:type="spellEnd"/>
    </w:p>
    <w:p w:rsidR="00F37EF4" w:rsidRPr="005B5161" w:rsidRDefault="00F37EF4" w:rsidP="00F37EF4">
      <w:r w:rsidRPr="005B5161">
        <w:rPr>
          <w:noProof/>
          <w:lang w:eastAsia="da-DK"/>
        </w:rPr>
        <w:drawing>
          <wp:inline distT="0" distB="0" distL="0" distR="0">
            <wp:extent cx="6120130" cy="2130083"/>
            <wp:effectExtent l="0" t="0" r="0" b="0"/>
            <wp:docPr id="7"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6120130" cy="2130083"/>
                    </a:xfrm>
                    <a:prstGeom prst="rect">
                      <a:avLst/>
                    </a:prstGeom>
                    <a:noFill/>
                    <a:ln w="9525">
                      <a:noFill/>
                      <a:miter lim="800000"/>
                      <a:headEnd/>
                      <a:tailEnd/>
                    </a:ln>
                  </pic:spPr>
                </pic:pic>
              </a:graphicData>
            </a:graphic>
          </wp:inline>
        </w:drawing>
      </w:r>
    </w:p>
    <w:p w:rsidR="00F37EF4" w:rsidRPr="005B5161" w:rsidRDefault="00F37EF4" w:rsidP="00F37EF4">
      <w:pPr>
        <w:pStyle w:val="Overskrift4"/>
      </w:pPr>
      <w:proofErr w:type="spellStart"/>
      <w:r w:rsidRPr="005B5161">
        <w:t>deleteEmployee</w:t>
      </w:r>
      <w:proofErr w:type="spellEnd"/>
    </w:p>
    <w:p w:rsidR="00F37EF4" w:rsidRPr="005B5161" w:rsidRDefault="00F37EF4" w:rsidP="00F37EF4">
      <w:r w:rsidRPr="005B5161">
        <w:rPr>
          <w:noProof/>
          <w:lang w:eastAsia="da-DK"/>
        </w:rPr>
        <w:drawing>
          <wp:inline distT="0" distB="0" distL="0" distR="0">
            <wp:extent cx="4629150" cy="2200275"/>
            <wp:effectExtent l="0" t="0" r="0" b="0"/>
            <wp:docPr id="8"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4629150" cy="2200275"/>
                    </a:xfrm>
                    <a:prstGeom prst="rect">
                      <a:avLst/>
                    </a:prstGeom>
                    <a:noFill/>
                    <a:ln w="9525">
                      <a:noFill/>
                      <a:miter lim="800000"/>
                      <a:headEnd/>
                      <a:tailEnd/>
                    </a:ln>
                  </pic:spPr>
                </pic:pic>
              </a:graphicData>
            </a:graphic>
          </wp:inline>
        </w:drawing>
      </w:r>
    </w:p>
    <w:p w:rsidR="00F37EF4" w:rsidRPr="005B5161" w:rsidRDefault="00F37EF4" w:rsidP="000D1728">
      <w:pPr>
        <w:pStyle w:val="Overskrift4"/>
      </w:pPr>
    </w:p>
    <w:p w:rsidR="00F37EF4" w:rsidRPr="005B5161" w:rsidRDefault="00F37EF4" w:rsidP="00F37EF4"/>
    <w:p w:rsidR="00F37EF4" w:rsidRPr="005B5161" w:rsidRDefault="00F37EF4" w:rsidP="00F37EF4">
      <w:pPr>
        <w:pStyle w:val="Overskrift4"/>
      </w:pPr>
      <w:proofErr w:type="spellStart"/>
      <w:r w:rsidRPr="005B5161">
        <w:lastRenderedPageBreak/>
        <w:t>updateEmployee</w:t>
      </w:r>
      <w:proofErr w:type="spellEnd"/>
    </w:p>
    <w:p w:rsidR="00622A1A" w:rsidRPr="005B5161" w:rsidRDefault="00F37EF4" w:rsidP="00F37EF4">
      <w:r w:rsidRPr="005B5161">
        <w:rPr>
          <w:noProof/>
          <w:lang w:eastAsia="da-DK"/>
        </w:rPr>
        <w:drawing>
          <wp:inline distT="0" distB="0" distL="0" distR="0">
            <wp:extent cx="4305300" cy="3629651"/>
            <wp:effectExtent l="0" t="0" r="0" b="0"/>
            <wp:docPr id="10"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4305300" cy="3629651"/>
                    </a:xfrm>
                    <a:prstGeom prst="rect">
                      <a:avLst/>
                    </a:prstGeom>
                    <a:noFill/>
                    <a:ln w="9525">
                      <a:noFill/>
                      <a:miter lim="800000"/>
                      <a:headEnd/>
                      <a:tailEnd/>
                    </a:ln>
                  </pic:spPr>
                </pic:pic>
              </a:graphicData>
            </a:graphic>
          </wp:inline>
        </w:drawing>
      </w:r>
    </w:p>
    <w:p w:rsidR="000D1728" w:rsidRDefault="000D1728" w:rsidP="000D1728">
      <w:pPr>
        <w:pStyle w:val="Overskrift4"/>
      </w:pPr>
      <w:proofErr w:type="spellStart"/>
      <w:r w:rsidRPr="005B5161">
        <w:t>cancelSale</w:t>
      </w:r>
      <w:proofErr w:type="spellEnd"/>
    </w:p>
    <w:p w:rsidR="000D1728" w:rsidRPr="000D1728" w:rsidRDefault="000D1728" w:rsidP="000D1728">
      <w:pPr>
        <w:sectPr w:rsidR="000D1728" w:rsidRPr="000D1728" w:rsidSect="00392EB6">
          <w:pgSz w:w="11906" w:h="16838" w:code="9"/>
          <w:pgMar w:top="1702" w:right="1134" w:bottom="1701" w:left="1134" w:header="709" w:footer="709" w:gutter="0"/>
          <w:cols w:space="708"/>
          <w:titlePg/>
          <w:docGrid w:linePitch="360"/>
        </w:sectPr>
      </w:pPr>
      <w:r w:rsidRPr="000D1728">
        <w:drawing>
          <wp:inline distT="0" distB="0" distL="0" distR="0">
            <wp:extent cx="4378890" cy="3752490"/>
            <wp:effectExtent l="0" t="0" r="0" b="0"/>
            <wp:docPr id="13"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srcRect/>
                    <a:stretch>
                      <a:fillRect/>
                    </a:stretch>
                  </pic:blipFill>
                  <pic:spPr bwMode="auto">
                    <a:xfrm>
                      <a:off x="0" y="0"/>
                      <a:ext cx="4385339" cy="3758017"/>
                    </a:xfrm>
                    <a:prstGeom prst="rect">
                      <a:avLst/>
                    </a:prstGeom>
                    <a:noFill/>
                    <a:ln w="9525">
                      <a:noFill/>
                      <a:miter lim="800000"/>
                      <a:headEnd/>
                      <a:tailEnd/>
                    </a:ln>
                  </pic:spPr>
                </pic:pic>
              </a:graphicData>
            </a:graphic>
          </wp:inline>
        </w:drawing>
      </w:r>
    </w:p>
    <w:p w:rsidR="00F37EF4" w:rsidRPr="005B5161" w:rsidRDefault="00622A1A" w:rsidP="00F37EF4">
      <w:pPr>
        <w:pStyle w:val="Overskrift4"/>
      </w:pPr>
      <w:proofErr w:type="spellStart"/>
      <w:r w:rsidRPr="005B5161">
        <w:lastRenderedPageBreak/>
        <w:t>createSale</w:t>
      </w:r>
      <w:proofErr w:type="spellEnd"/>
    </w:p>
    <w:p w:rsidR="00622A1A" w:rsidRPr="005B5161" w:rsidRDefault="00622A1A" w:rsidP="00F37EF4">
      <w:r w:rsidRPr="005B5161">
        <w:rPr>
          <w:noProof/>
          <w:lang w:eastAsia="da-DK"/>
        </w:rPr>
        <w:drawing>
          <wp:anchor distT="0" distB="0" distL="114300" distR="114300" simplePos="0" relativeHeight="251658240" behindDoc="1" locked="0" layoutInCell="1" allowOverlap="1">
            <wp:simplePos x="0" y="0"/>
            <wp:positionH relativeFrom="column">
              <wp:posOffset>-384810</wp:posOffset>
            </wp:positionH>
            <wp:positionV relativeFrom="paragraph">
              <wp:posOffset>50165</wp:posOffset>
            </wp:positionV>
            <wp:extent cx="9382125" cy="5657850"/>
            <wp:effectExtent l="0" t="0" r="0" b="0"/>
            <wp:wrapTight wrapText="bothSides">
              <wp:wrapPolygon edited="0">
                <wp:start x="921" y="945"/>
                <wp:lineTo x="877" y="1600"/>
                <wp:lineTo x="1140" y="2109"/>
                <wp:lineTo x="1491" y="2109"/>
                <wp:lineTo x="1447" y="6691"/>
                <wp:lineTo x="1842" y="6764"/>
                <wp:lineTo x="5745" y="6764"/>
                <wp:lineTo x="1491" y="7055"/>
                <wp:lineTo x="1491" y="7927"/>
                <wp:lineTo x="965" y="8655"/>
                <wp:lineTo x="877" y="10691"/>
                <wp:lineTo x="1272" y="11418"/>
                <wp:lineTo x="1491" y="11418"/>
                <wp:lineTo x="1491" y="13673"/>
                <wp:lineTo x="2017" y="13745"/>
                <wp:lineTo x="7149" y="13745"/>
                <wp:lineTo x="1491" y="14036"/>
                <wp:lineTo x="1491" y="17164"/>
                <wp:lineTo x="2017" y="17236"/>
                <wp:lineTo x="7149" y="17236"/>
                <wp:lineTo x="1491" y="17527"/>
                <wp:lineTo x="1491" y="19855"/>
                <wp:lineTo x="18640" y="19855"/>
                <wp:lineTo x="19868" y="19855"/>
                <wp:lineTo x="20175" y="19782"/>
                <wp:lineTo x="20175" y="17527"/>
                <wp:lineTo x="10350" y="17236"/>
                <wp:lineTo x="19297" y="17236"/>
                <wp:lineTo x="20175" y="17164"/>
                <wp:lineTo x="20175" y="14182"/>
                <wp:lineTo x="19868" y="13745"/>
                <wp:lineTo x="20175" y="13527"/>
                <wp:lineTo x="20175" y="10545"/>
                <wp:lineTo x="3991" y="10255"/>
                <wp:lineTo x="18683" y="10255"/>
                <wp:lineTo x="20175" y="10182"/>
                <wp:lineTo x="20175" y="7127"/>
                <wp:lineTo x="19824" y="7055"/>
                <wp:lineTo x="11798" y="6764"/>
                <wp:lineTo x="19429" y="6764"/>
                <wp:lineTo x="20175" y="6691"/>
                <wp:lineTo x="20175" y="3564"/>
                <wp:lineTo x="18727" y="3273"/>
                <wp:lineTo x="20175" y="3200"/>
                <wp:lineTo x="20087" y="2109"/>
                <wp:lineTo x="20438" y="2109"/>
                <wp:lineTo x="20701" y="1600"/>
                <wp:lineTo x="20657" y="945"/>
                <wp:lineTo x="921" y="945"/>
              </wp:wrapPolygon>
            </wp:wrapTight>
            <wp:docPr id="11"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9382125" cy="5657850"/>
                    </a:xfrm>
                    <a:prstGeom prst="rect">
                      <a:avLst/>
                    </a:prstGeom>
                    <a:noFill/>
                    <a:ln w="9525">
                      <a:noFill/>
                      <a:miter lim="800000"/>
                      <a:headEnd/>
                      <a:tailEnd/>
                    </a:ln>
                  </pic:spPr>
                </pic:pic>
              </a:graphicData>
            </a:graphic>
          </wp:anchor>
        </w:drawing>
      </w:r>
    </w:p>
    <w:p w:rsidR="00622A1A" w:rsidRPr="005B5161" w:rsidRDefault="00622A1A" w:rsidP="00F37EF4"/>
    <w:p w:rsidR="00622A1A" w:rsidRPr="005B5161" w:rsidRDefault="00622A1A" w:rsidP="00F37EF4"/>
    <w:p w:rsidR="00F37EF4" w:rsidRPr="005B5161" w:rsidRDefault="00F37EF4"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Pr>
        <w:sectPr w:rsidR="00622A1A" w:rsidRPr="005B5161" w:rsidSect="00622A1A">
          <w:pgSz w:w="16838" w:h="11906" w:orient="landscape" w:code="9"/>
          <w:pgMar w:top="1134" w:right="1701" w:bottom="1134" w:left="1701" w:header="709" w:footer="709" w:gutter="0"/>
          <w:cols w:space="708"/>
          <w:titlePg/>
          <w:docGrid w:linePitch="360"/>
        </w:sectPr>
      </w:pPr>
    </w:p>
    <w:p w:rsidR="00622A1A" w:rsidRPr="005B5161" w:rsidRDefault="003A63D8" w:rsidP="003A63D8">
      <w:pPr>
        <w:pStyle w:val="Overskrift4"/>
      </w:pPr>
      <w:proofErr w:type="spellStart"/>
      <w:r w:rsidRPr="005B5161">
        <w:lastRenderedPageBreak/>
        <w:t>addSalesLineItem</w:t>
      </w:r>
      <w:proofErr w:type="spellEnd"/>
    </w:p>
    <w:p w:rsidR="003A63D8" w:rsidRPr="005B5161" w:rsidRDefault="003A63D8" w:rsidP="001770D8">
      <w:r w:rsidRPr="005B5161">
        <w:rPr>
          <w:noProof/>
          <w:lang w:eastAsia="da-DK"/>
        </w:rPr>
        <w:drawing>
          <wp:inline distT="0" distB="0" distL="0" distR="0">
            <wp:extent cx="6115050" cy="8048625"/>
            <wp:effectExtent l="0" t="0" r="0" b="0"/>
            <wp:docPr id="12"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6120130" cy="8055311"/>
                    </a:xfrm>
                    <a:prstGeom prst="rect">
                      <a:avLst/>
                    </a:prstGeom>
                    <a:noFill/>
                    <a:ln w="9525">
                      <a:noFill/>
                      <a:miter lim="800000"/>
                      <a:headEnd/>
                      <a:tailEnd/>
                    </a:ln>
                  </pic:spPr>
                </pic:pic>
              </a:graphicData>
            </a:graphic>
          </wp:inline>
        </w:drawing>
      </w:r>
    </w:p>
    <w:p w:rsidR="003A63D8" w:rsidRPr="005B5161" w:rsidRDefault="003A63D8" w:rsidP="003A63D8">
      <w:pPr>
        <w:pStyle w:val="Overskrift4"/>
      </w:pPr>
    </w:p>
    <w:p w:rsidR="003A63D8" w:rsidRPr="005B5161" w:rsidRDefault="003A63D8" w:rsidP="003A63D8"/>
    <w:p w:rsidR="003A63D8" w:rsidRPr="005B5161" w:rsidRDefault="00392EB6" w:rsidP="00951BC0">
      <w:pPr>
        <w:pStyle w:val="Overskrift4"/>
      </w:pPr>
      <w:proofErr w:type="spellStart"/>
      <w:r w:rsidRPr="005B5161">
        <w:t>removeSalesLineItem</w:t>
      </w:r>
      <w:proofErr w:type="spellEnd"/>
    </w:p>
    <w:p w:rsidR="00951BC0" w:rsidRPr="005B5161" w:rsidRDefault="00951BC0" w:rsidP="00951BC0">
      <w:r w:rsidRPr="005B5161">
        <w:rPr>
          <w:noProof/>
          <w:lang w:eastAsia="da-DK"/>
        </w:rPr>
        <w:drawing>
          <wp:inline distT="0" distB="0" distL="0" distR="0">
            <wp:extent cx="6120130" cy="7371818"/>
            <wp:effectExtent l="0" t="0" r="0" b="0"/>
            <wp:docPr id="6"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6120130" cy="7371818"/>
                    </a:xfrm>
                    <a:prstGeom prst="rect">
                      <a:avLst/>
                    </a:prstGeom>
                    <a:noFill/>
                    <a:ln w="9525">
                      <a:noFill/>
                      <a:miter lim="800000"/>
                      <a:headEnd/>
                      <a:tailEnd/>
                    </a:ln>
                  </pic:spPr>
                </pic:pic>
              </a:graphicData>
            </a:graphic>
          </wp:inline>
        </w:drawing>
      </w:r>
    </w:p>
    <w:p w:rsidR="00951BC0" w:rsidRPr="005B5161" w:rsidRDefault="00951BC0" w:rsidP="00951BC0"/>
    <w:p w:rsidR="00951BC0" w:rsidRPr="005B5161" w:rsidRDefault="00951BC0" w:rsidP="00951BC0"/>
    <w:p w:rsidR="00951BC0" w:rsidRPr="005B5161" w:rsidRDefault="00951BC0" w:rsidP="00951BC0"/>
    <w:p w:rsidR="00951BC0" w:rsidRPr="005B5161" w:rsidRDefault="00951BC0" w:rsidP="00951BC0">
      <w:pPr>
        <w:pStyle w:val="Overskrift4"/>
      </w:pPr>
      <w:proofErr w:type="spellStart"/>
      <w:r w:rsidRPr="005B5161">
        <w:t>endSale</w:t>
      </w:r>
      <w:proofErr w:type="spellEnd"/>
    </w:p>
    <w:p w:rsidR="00951BC0" w:rsidRDefault="00951BC0" w:rsidP="00951BC0">
      <w:r w:rsidRPr="005B5161">
        <w:rPr>
          <w:noProof/>
          <w:lang w:eastAsia="da-DK"/>
        </w:rPr>
        <w:drawing>
          <wp:inline distT="0" distB="0" distL="0" distR="0">
            <wp:extent cx="6121109" cy="6038850"/>
            <wp:effectExtent l="0" t="0" r="0" b="0"/>
            <wp:docPr id="15"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6121109" cy="6038850"/>
                    </a:xfrm>
                    <a:prstGeom prst="rect">
                      <a:avLst/>
                    </a:prstGeom>
                    <a:noFill/>
                    <a:ln w="9525">
                      <a:noFill/>
                      <a:miter lim="800000"/>
                      <a:headEnd/>
                      <a:tailEnd/>
                    </a:ln>
                  </pic:spPr>
                </pic:pic>
              </a:graphicData>
            </a:graphic>
          </wp:inline>
        </w:drawing>
      </w:r>
    </w:p>
    <w:p w:rsidR="000D1728" w:rsidRDefault="000D1728" w:rsidP="00951BC0"/>
    <w:p w:rsidR="000D1728" w:rsidRDefault="000D1728" w:rsidP="00951BC0"/>
    <w:p w:rsidR="000D1728" w:rsidRDefault="000D1728" w:rsidP="00951BC0"/>
    <w:p w:rsidR="000D1728" w:rsidRDefault="000D1728" w:rsidP="00951BC0"/>
    <w:p w:rsidR="000D1728" w:rsidRDefault="000D1728" w:rsidP="00951BC0"/>
    <w:p w:rsidR="00951BC0" w:rsidRPr="00DB4817" w:rsidRDefault="00951BC0" w:rsidP="00951BC0">
      <w:pPr>
        <w:pStyle w:val="Overskrift3"/>
        <w:rPr>
          <w:lang w:val="en-US"/>
        </w:rPr>
      </w:pPr>
      <w:bookmarkStart w:id="24" w:name="_Toc263323975"/>
      <w:r w:rsidRPr="00DB4817">
        <w:rPr>
          <w:lang w:val="en-US"/>
        </w:rPr>
        <w:lastRenderedPageBreak/>
        <w:t>Operationskontrakter</w:t>
      </w:r>
      <w:bookmarkEnd w:id="24"/>
    </w:p>
    <w:p w:rsidR="005B5161" w:rsidRPr="00DB4817" w:rsidRDefault="005B5161" w:rsidP="005B5161">
      <w:pPr>
        <w:rPr>
          <w:lang w:val="en-US"/>
        </w:rPr>
      </w:pPr>
    </w:p>
    <w:p w:rsidR="005B5161" w:rsidRPr="00DB4817" w:rsidRDefault="005B5161" w:rsidP="005B5161">
      <w:pPr>
        <w:rPr>
          <w:lang w:val="en-US"/>
        </w:rPr>
      </w:pPr>
      <w:r w:rsidRPr="00DB4817">
        <w:rPr>
          <w:lang w:val="en-US"/>
        </w:rPr>
        <w:t xml:space="preserve">Operation: </w:t>
      </w:r>
      <w:proofErr w:type="spellStart"/>
      <w:proofErr w:type="gramStart"/>
      <w:r w:rsidRPr="00DB4817">
        <w:rPr>
          <w:lang w:val="en-US"/>
        </w:rPr>
        <w:t>createSale</w:t>
      </w:r>
      <w:proofErr w:type="spellEnd"/>
      <w:r w:rsidRPr="00DB4817">
        <w:rPr>
          <w:lang w:val="en-US"/>
        </w:rPr>
        <w:t>(</w:t>
      </w:r>
      <w:proofErr w:type="spellStart"/>
      <w:proofErr w:type="gramEnd"/>
      <w:r w:rsidRPr="00DB4817">
        <w:rPr>
          <w:lang w:val="en-US"/>
        </w:rPr>
        <w:t>employeeID</w:t>
      </w:r>
      <w:proofErr w:type="spellEnd"/>
      <w:r w:rsidRPr="00DB4817">
        <w:rPr>
          <w:lang w:val="en-US"/>
        </w:rPr>
        <w:t xml:space="preserve">, </w:t>
      </w:r>
      <w:proofErr w:type="spellStart"/>
      <w:r w:rsidRPr="00DB4817">
        <w:rPr>
          <w:lang w:val="en-US"/>
        </w:rPr>
        <w:t>itemID</w:t>
      </w:r>
      <w:proofErr w:type="spellEnd"/>
      <w:r w:rsidRPr="00DB4817">
        <w:rPr>
          <w:lang w:val="en-US"/>
        </w:rPr>
        <w:t xml:space="preserve">, </w:t>
      </w:r>
      <w:proofErr w:type="spellStart"/>
      <w:r w:rsidRPr="00DB4817">
        <w:rPr>
          <w:lang w:val="en-US"/>
        </w:rPr>
        <w:t>saleDate</w:t>
      </w:r>
      <w:proofErr w:type="spellEnd"/>
      <w:r w:rsidRPr="00DB4817">
        <w:rPr>
          <w:lang w:val="en-US"/>
        </w:rPr>
        <w:t xml:space="preserve">, </w:t>
      </w:r>
      <w:proofErr w:type="spellStart"/>
      <w:r w:rsidRPr="00DB4817">
        <w:rPr>
          <w:lang w:val="en-US"/>
        </w:rPr>
        <w:t>itemQuantity</w:t>
      </w:r>
      <w:proofErr w:type="spellEnd"/>
      <w:r w:rsidRPr="00DB4817">
        <w:rPr>
          <w:lang w:val="en-US"/>
        </w:rPr>
        <w:t>)</w:t>
      </w:r>
    </w:p>
    <w:p w:rsidR="005B5161" w:rsidRPr="005B5161" w:rsidRDefault="005B5161" w:rsidP="005B5161">
      <w:r w:rsidRPr="005B5161">
        <w:t xml:space="preserve">Kryds reference: </w:t>
      </w:r>
      <w:proofErr w:type="spellStart"/>
      <w:r w:rsidRPr="005B5161">
        <w:t>Use</w:t>
      </w:r>
      <w:proofErr w:type="spellEnd"/>
      <w:r w:rsidRPr="005B5161">
        <w:t xml:space="preserve"> case: Sale</w:t>
      </w:r>
    </w:p>
    <w:p w:rsidR="005B5161" w:rsidRPr="005B5161" w:rsidRDefault="005B5161" w:rsidP="005B5161">
      <w:r w:rsidRPr="005B5161">
        <w:t>Prebetingelser: En kunde med en vare, en oprettet medarbejder, oprettede varer.</w:t>
      </w:r>
    </w:p>
    <w:p w:rsidR="005B5161" w:rsidRPr="005B5161" w:rsidRDefault="005B5161" w:rsidP="005B5161">
      <w:r w:rsidRPr="005B5161">
        <w:t>Postbetingelser: Et salg bliver gennemført og der bliver fjernet solgte varer fra lager.</w:t>
      </w:r>
    </w:p>
    <w:p w:rsidR="005B5161" w:rsidRPr="005B5161" w:rsidRDefault="005B5161" w:rsidP="005B5161"/>
    <w:p w:rsidR="005B5161" w:rsidRPr="00DB4817" w:rsidRDefault="005B5161" w:rsidP="005B5161">
      <w:pPr>
        <w:rPr>
          <w:lang w:val="en-US"/>
        </w:rPr>
      </w:pPr>
      <w:r w:rsidRPr="00DB4817">
        <w:rPr>
          <w:lang w:val="en-US"/>
        </w:rPr>
        <w:t xml:space="preserve">Operation: </w:t>
      </w:r>
      <w:proofErr w:type="spellStart"/>
      <w:proofErr w:type="gramStart"/>
      <w:r w:rsidRPr="00DB4817">
        <w:rPr>
          <w:lang w:val="en-US"/>
        </w:rPr>
        <w:t>createEmployee</w:t>
      </w:r>
      <w:proofErr w:type="spellEnd"/>
      <w:r w:rsidRPr="00DB4817">
        <w:rPr>
          <w:lang w:val="en-US"/>
        </w:rPr>
        <w:t>(</w:t>
      </w:r>
      <w:proofErr w:type="gramEnd"/>
      <w:r w:rsidRPr="00DB4817">
        <w:rPr>
          <w:lang w:val="en-US"/>
        </w:rPr>
        <w:t>String name, String address, String phone, String password)</w:t>
      </w:r>
    </w:p>
    <w:p w:rsidR="005B5161" w:rsidRPr="00DB4817" w:rsidRDefault="005B5161" w:rsidP="005B5161">
      <w:pPr>
        <w:rPr>
          <w:lang w:val="en-US"/>
        </w:rPr>
      </w:pPr>
      <w:proofErr w:type="spellStart"/>
      <w:r w:rsidRPr="00DB4817">
        <w:rPr>
          <w:lang w:val="en-US"/>
        </w:rPr>
        <w:t>Kryds</w:t>
      </w:r>
      <w:proofErr w:type="spellEnd"/>
      <w:r w:rsidRPr="00DB4817">
        <w:rPr>
          <w:lang w:val="en-US"/>
        </w:rPr>
        <w:t xml:space="preserve"> reference: Use case: Handle Employee CRUD</w:t>
      </w:r>
    </w:p>
    <w:p w:rsidR="005B5161" w:rsidRPr="005B5161" w:rsidRDefault="005B5161" w:rsidP="005B5161">
      <w:r w:rsidRPr="005B5161">
        <w:t xml:space="preserve">Prebetingelser: </w:t>
      </w:r>
    </w:p>
    <w:p w:rsidR="005B5161" w:rsidRPr="005B5161" w:rsidRDefault="005B5161" w:rsidP="005B5161">
      <w:r w:rsidRPr="005B5161">
        <w:t>Postbetingelser: En medarbejder bliver oprettet.</w:t>
      </w:r>
    </w:p>
    <w:p w:rsidR="005B5161" w:rsidRPr="005B5161" w:rsidRDefault="005B5161" w:rsidP="005B5161"/>
    <w:p w:rsidR="005B5161" w:rsidRPr="00DB4817" w:rsidRDefault="005B5161" w:rsidP="005B5161">
      <w:pPr>
        <w:rPr>
          <w:lang w:val="en-US"/>
        </w:rPr>
      </w:pPr>
      <w:r w:rsidRPr="00DB4817">
        <w:rPr>
          <w:lang w:val="en-US"/>
        </w:rPr>
        <w:t xml:space="preserve">Operation: </w:t>
      </w:r>
      <w:proofErr w:type="spellStart"/>
      <w:proofErr w:type="gramStart"/>
      <w:r w:rsidRPr="00DB4817">
        <w:rPr>
          <w:lang w:val="en-US"/>
        </w:rPr>
        <w:t>updateEmployee</w:t>
      </w:r>
      <w:proofErr w:type="spellEnd"/>
      <w:r w:rsidRPr="00DB4817">
        <w:rPr>
          <w:lang w:val="en-US"/>
        </w:rPr>
        <w:t>(</w:t>
      </w:r>
      <w:proofErr w:type="gramEnd"/>
      <w:r w:rsidRPr="00DB4817">
        <w:rPr>
          <w:lang w:val="en-US"/>
        </w:rPr>
        <w:t>String password, String name, String address, String phone)</w:t>
      </w:r>
    </w:p>
    <w:p w:rsidR="005B5161" w:rsidRPr="00DB4817" w:rsidRDefault="005B5161" w:rsidP="005B5161">
      <w:pPr>
        <w:rPr>
          <w:lang w:val="en-US"/>
        </w:rPr>
      </w:pPr>
      <w:proofErr w:type="spellStart"/>
      <w:r w:rsidRPr="00DB4817">
        <w:rPr>
          <w:lang w:val="en-US"/>
        </w:rPr>
        <w:t>Kryds</w:t>
      </w:r>
      <w:proofErr w:type="spellEnd"/>
      <w:r w:rsidRPr="00DB4817">
        <w:rPr>
          <w:lang w:val="en-US"/>
        </w:rPr>
        <w:t xml:space="preserve"> reference: Use case: Handle Employee CRUD</w:t>
      </w:r>
    </w:p>
    <w:p w:rsidR="005B5161" w:rsidRPr="005B5161" w:rsidRDefault="005B5161" w:rsidP="005B5161">
      <w:r w:rsidRPr="005B5161">
        <w:t>Prebetingelser: En medarbejder er oprettet.</w:t>
      </w:r>
    </w:p>
    <w:p w:rsidR="005B5161" w:rsidRPr="005B5161" w:rsidRDefault="005B5161" w:rsidP="005B5161">
      <w:r w:rsidRPr="005B5161">
        <w:t>Postbetingelser: Medarbejderen bliver opdateret med en af sine informationer.</w:t>
      </w:r>
    </w:p>
    <w:p w:rsidR="00951BC0" w:rsidRPr="005B5161" w:rsidRDefault="00951BC0" w:rsidP="00951BC0">
      <w:pPr>
        <w:pStyle w:val="Overskrift3"/>
      </w:pPr>
      <w:bookmarkStart w:id="25" w:name="_Toc263323976"/>
      <w:r w:rsidRPr="005B5161">
        <w:lastRenderedPageBreak/>
        <w:t>Designmodel</w:t>
      </w:r>
      <w:bookmarkEnd w:id="25"/>
    </w:p>
    <w:p w:rsidR="00951BC0" w:rsidRPr="005B5161" w:rsidRDefault="00951BC0" w:rsidP="00951BC0">
      <w:pPr>
        <w:pStyle w:val="Overskrift4"/>
      </w:pPr>
      <w:r w:rsidRPr="005B5161">
        <w:t>Interaktionsdiagrammer</w:t>
      </w:r>
    </w:p>
    <w:p w:rsidR="00951BC0" w:rsidRPr="005B5161" w:rsidRDefault="008F72A0" w:rsidP="008F72A0">
      <w:pPr>
        <w:pStyle w:val="Overskrift4"/>
      </w:pPr>
      <w:r w:rsidRPr="005B5161">
        <w:t xml:space="preserve"> </w:t>
      </w:r>
      <w:proofErr w:type="spellStart"/>
      <w:r w:rsidRPr="005B5161">
        <w:t>createSale</w:t>
      </w:r>
      <w:proofErr w:type="spellEnd"/>
    </w:p>
    <w:p w:rsidR="008F72A0" w:rsidRPr="005B5161" w:rsidRDefault="008F72A0" w:rsidP="00951BC0">
      <w:r w:rsidRPr="005B5161">
        <w:rPr>
          <w:noProof/>
          <w:lang w:eastAsia="da-DK"/>
        </w:rPr>
        <w:drawing>
          <wp:inline distT="0" distB="0" distL="0" distR="0">
            <wp:extent cx="4000500" cy="3810000"/>
            <wp:effectExtent l="0" t="0" r="0" b="0"/>
            <wp:docPr id="16"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srcRect/>
                    <a:stretch>
                      <a:fillRect/>
                    </a:stretch>
                  </pic:blipFill>
                  <pic:spPr bwMode="auto">
                    <a:xfrm>
                      <a:off x="0" y="0"/>
                      <a:ext cx="4000500" cy="3810000"/>
                    </a:xfrm>
                    <a:prstGeom prst="rect">
                      <a:avLst/>
                    </a:prstGeom>
                    <a:noFill/>
                    <a:ln w="9525">
                      <a:noFill/>
                      <a:miter lim="800000"/>
                      <a:headEnd/>
                      <a:tailEnd/>
                    </a:ln>
                  </pic:spPr>
                </pic:pic>
              </a:graphicData>
            </a:graphic>
          </wp:inline>
        </w:drawing>
      </w:r>
    </w:p>
    <w:p w:rsidR="008F72A0" w:rsidRPr="005B5161" w:rsidRDefault="008F72A0" w:rsidP="008F72A0">
      <w:pPr>
        <w:pStyle w:val="Overskrift4"/>
      </w:pPr>
      <w:proofErr w:type="spellStart"/>
      <w:r w:rsidRPr="005B5161">
        <w:t>handleCustomerCRUD</w:t>
      </w:r>
      <w:proofErr w:type="spellEnd"/>
    </w:p>
    <w:p w:rsidR="008F72A0" w:rsidRPr="005B5161" w:rsidRDefault="008F72A0" w:rsidP="008F72A0">
      <w:r w:rsidRPr="005B5161">
        <w:rPr>
          <w:noProof/>
          <w:lang w:eastAsia="da-DK"/>
        </w:rPr>
        <w:drawing>
          <wp:inline distT="0" distB="0" distL="0" distR="0">
            <wp:extent cx="4343400" cy="2667000"/>
            <wp:effectExtent l="0" t="0" r="0" b="0"/>
            <wp:docPr id="17"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srcRect/>
                    <a:stretch>
                      <a:fillRect/>
                    </a:stretch>
                  </pic:blipFill>
                  <pic:spPr bwMode="auto">
                    <a:xfrm>
                      <a:off x="0" y="0"/>
                      <a:ext cx="4343400" cy="2667000"/>
                    </a:xfrm>
                    <a:prstGeom prst="rect">
                      <a:avLst/>
                    </a:prstGeom>
                    <a:noFill/>
                    <a:ln w="9525">
                      <a:noFill/>
                      <a:miter lim="800000"/>
                      <a:headEnd/>
                      <a:tailEnd/>
                    </a:ln>
                  </pic:spPr>
                </pic:pic>
              </a:graphicData>
            </a:graphic>
          </wp:inline>
        </w:drawing>
      </w:r>
    </w:p>
    <w:p w:rsidR="008F72A0" w:rsidRPr="005B5161" w:rsidRDefault="008F72A0" w:rsidP="008F72A0"/>
    <w:p w:rsidR="008F72A0" w:rsidRPr="005B5161" w:rsidRDefault="008F72A0" w:rsidP="008F72A0">
      <w:pPr>
        <w:pStyle w:val="Overskrift4"/>
      </w:pPr>
      <w:proofErr w:type="spellStart"/>
      <w:r w:rsidRPr="005B5161">
        <w:lastRenderedPageBreak/>
        <w:t>handleEmployeeCRUD</w:t>
      </w:r>
      <w:proofErr w:type="spellEnd"/>
    </w:p>
    <w:p w:rsidR="008F72A0" w:rsidRPr="005B5161" w:rsidRDefault="008F72A0" w:rsidP="008F72A0">
      <w:r w:rsidRPr="005B5161">
        <w:rPr>
          <w:noProof/>
          <w:lang w:eastAsia="da-DK"/>
        </w:rPr>
        <w:drawing>
          <wp:inline distT="0" distB="0" distL="0" distR="0">
            <wp:extent cx="4152900" cy="2266950"/>
            <wp:effectExtent l="0" t="0" r="0" b="0"/>
            <wp:docPr id="19"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8F72A0" w:rsidRPr="005B5161" w:rsidRDefault="008F72A0" w:rsidP="008F72A0">
      <w:pPr>
        <w:pStyle w:val="Overskrift4"/>
      </w:pPr>
      <w:proofErr w:type="spellStart"/>
      <w:r w:rsidRPr="005B5161">
        <w:t>handleItemCRUD</w:t>
      </w:r>
      <w:proofErr w:type="spellEnd"/>
    </w:p>
    <w:p w:rsidR="008F72A0" w:rsidRPr="005B5161" w:rsidRDefault="008F72A0" w:rsidP="008F72A0">
      <w:r w:rsidRPr="005B5161">
        <w:rPr>
          <w:noProof/>
          <w:lang w:eastAsia="da-DK"/>
        </w:rPr>
        <w:drawing>
          <wp:inline distT="0" distB="0" distL="0" distR="0">
            <wp:extent cx="4343400" cy="2286000"/>
            <wp:effectExtent l="0" t="0" r="0" b="0"/>
            <wp:docPr id="20"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8F72A0" w:rsidRPr="005B5161" w:rsidRDefault="008F72A0" w:rsidP="008F72A0">
      <w:pPr>
        <w:pStyle w:val="Overskrift4"/>
      </w:pPr>
      <w:r w:rsidRPr="005B5161">
        <w:t>rent</w:t>
      </w:r>
    </w:p>
    <w:p w:rsidR="008F72A0" w:rsidRDefault="008F72A0" w:rsidP="008F72A0">
      <w:r w:rsidRPr="005B5161">
        <w:rPr>
          <w:noProof/>
          <w:lang w:eastAsia="da-DK"/>
        </w:rPr>
        <w:drawing>
          <wp:inline distT="0" distB="0" distL="0" distR="0">
            <wp:extent cx="3867150" cy="2419350"/>
            <wp:effectExtent l="0" t="0" r="0" b="0"/>
            <wp:docPr id="21"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0D1728" w:rsidRDefault="000D1728" w:rsidP="008F72A0"/>
    <w:p w:rsidR="000D1728" w:rsidRDefault="000D1728" w:rsidP="008F72A0"/>
    <w:p w:rsidR="008F72A0" w:rsidRPr="005B5161" w:rsidRDefault="008F72A0" w:rsidP="008F72A0">
      <w:pPr>
        <w:pStyle w:val="Overskrift3"/>
      </w:pPr>
      <w:bookmarkStart w:id="26" w:name="_Toc263323977"/>
      <w:r w:rsidRPr="005B5161">
        <w:lastRenderedPageBreak/>
        <w:t>Designklassediagram</w:t>
      </w:r>
      <w:bookmarkEnd w:id="26"/>
    </w:p>
    <w:p w:rsidR="008F72A0" w:rsidRDefault="008F72A0"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DB4817" w:rsidRDefault="00DB4817" w:rsidP="00DB4817">
      <w:pPr>
        <w:pStyle w:val="Overskrift3"/>
      </w:pPr>
      <w:bookmarkStart w:id="27" w:name="_Toc263323978"/>
      <w:bookmarkStart w:id="28" w:name="_Toc249111834"/>
      <w:r>
        <w:lastRenderedPageBreak/>
        <w:t>Arkitektur</w:t>
      </w:r>
      <w:bookmarkEnd w:id="27"/>
    </w:p>
    <w:p w:rsidR="00DB4817" w:rsidRDefault="00DB4817" w:rsidP="00DB4817">
      <w:r>
        <w:t>Vores system er bygget i en lagdelt arkitektur med tre lag. Dette gør det langt nemmere at lave ændringer i systemet i fremtiden, hvis der skulle være behov for det.  Udover det gør denne arkitektur også at det er nemmere at holde styr på hvilken vej vores kald går, blandt andet så vi ikke kalder nedefra og op.</w:t>
      </w:r>
    </w:p>
    <w:p w:rsidR="00DB4817" w:rsidRDefault="00DB4817" w:rsidP="00DB4817">
      <w:r>
        <w:t xml:space="preserve">Det øverste lag er et UI lag, i vores tilfælde er det et tekst baseret interface, dette lag står får at udskrive alt det visuelle som brugeren kommer til at se, såsom menuen fejlmeddelelser og lignende. Vores UI lag kender til begge de to lag under sig, dette kaldes åben arkitektur. I en lukket arkitektur ville alle kaldende gå som følgende UI --&gt; </w:t>
      </w:r>
      <w:proofErr w:type="spellStart"/>
      <w:r>
        <w:t>Controller</w:t>
      </w:r>
      <w:proofErr w:type="spellEnd"/>
      <w:r>
        <w:t xml:space="preserve"> </w:t>
      </w:r>
      <w:r>
        <w:sym w:font="Wingdings" w:char="F0E0"/>
      </w:r>
      <w:r>
        <w:t xml:space="preserve"> Model. I </w:t>
      </w:r>
      <w:proofErr w:type="spellStart"/>
      <w:r>
        <w:t>Ui</w:t>
      </w:r>
      <w:proofErr w:type="spellEnd"/>
      <w:r>
        <w:t xml:space="preserve"> laget er det eneste sted man må lave Print metoder i de to nedenfor skal der altid returneres noget.</w:t>
      </w:r>
    </w:p>
    <w:p w:rsidR="00DB4817" w:rsidRDefault="00DB4817" w:rsidP="00DB4817">
      <w:proofErr w:type="spellStart"/>
      <w:r>
        <w:t>Controller</w:t>
      </w:r>
      <w:proofErr w:type="spellEnd"/>
      <w:r>
        <w:t xml:space="preserve"> Laget samler alle metoderne fra Model laget. F.eks. når vi skal oprette en person er det </w:t>
      </w:r>
      <w:proofErr w:type="spellStart"/>
      <w:r>
        <w:t>Controllaget</w:t>
      </w:r>
      <w:proofErr w:type="spellEnd"/>
      <w:r>
        <w:t xml:space="preserve"> der opretter personen og sætter den ind i containeren. Dette giver et godt overblik over de forskellige metoder, i forhold til hvis man lavede det hele i model laget, og skulle finde rundt i det fra UI laget. </w:t>
      </w:r>
    </w:p>
    <w:p w:rsidR="00DB4817" w:rsidRPr="00F54075" w:rsidRDefault="00DB4817" w:rsidP="00DB4817">
      <w:r>
        <w:t xml:space="preserve">Model laget er det nederste. Her bliver alle objekter og containers holdt, udover det ligger alle informationerne hernede.  Alle </w:t>
      </w:r>
      <w:proofErr w:type="spellStart"/>
      <w:r>
        <w:t>get</w:t>
      </w:r>
      <w:proofErr w:type="spellEnd"/>
      <w:r>
        <w:t xml:space="preserve"> – set metoder ligger hernede så der kan returneres objekter eller attributter til de to ovenstående lag.</w:t>
      </w:r>
    </w:p>
    <w:bookmarkEnd w:id="28"/>
    <w:p w:rsidR="00DB4817" w:rsidRDefault="00DB4817" w:rsidP="00DB4817"/>
    <w:p w:rsidR="00DB4817" w:rsidRPr="005B5161" w:rsidRDefault="00DB4817" w:rsidP="008F72A0"/>
    <w:sectPr w:rsidR="00DB4817" w:rsidRPr="005B5161" w:rsidSect="00622A1A">
      <w:pgSz w:w="11906" w:h="16838" w:code="9"/>
      <w:pgMar w:top="1701" w:right="1134" w:bottom="1701" w:left="1134" w:header="709" w:footer="709"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4530E7F"/>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210D20E0"/>
    <w:multiLevelType w:val="hybridMultilevel"/>
    <w:tmpl w:val="E68639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23E302D2"/>
    <w:multiLevelType w:val="hybridMultilevel"/>
    <w:tmpl w:val="CEE4B94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248542FC"/>
    <w:multiLevelType w:val="hybridMultilevel"/>
    <w:tmpl w:val="1EB8ED66"/>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6">
    <w:nsid w:val="2E564459"/>
    <w:multiLevelType w:val="hybridMultilevel"/>
    <w:tmpl w:val="9340A8B0"/>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8">
    <w:nsid w:val="47B06F8C"/>
    <w:multiLevelType w:val="hybridMultilevel"/>
    <w:tmpl w:val="52B69644"/>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9">
    <w:nsid w:val="4FFC4FC3"/>
    <w:multiLevelType w:val="hybridMultilevel"/>
    <w:tmpl w:val="78085CD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0">
    <w:nsid w:val="6EEF2602"/>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2">
    <w:nsid w:val="7B874FA7"/>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3">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11"/>
  </w:num>
  <w:num w:numId="4">
    <w:abstractNumId w:val="2"/>
  </w:num>
  <w:num w:numId="5">
    <w:abstractNumId w:val="13"/>
  </w:num>
  <w:num w:numId="6">
    <w:abstractNumId w:val="9"/>
  </w:num>
  <w:num w:numId="7">
    <w:abstractNumId w:val="4"/>
  </w:num>
  <w:num w:numId="8">
    <w:abstractNumId w:val="6"/>
  </w:num>
  <w:num w:numId="9">
    <w:abstractNumId w:val="8"/>
  </w:num>
  <w:num w:numId="10">
    <w:abstractNumId w:val="5"/>
  </w:num>
  <w:num w:numId="11">
    <w:abstractNumId w:val="3"/>
  </w:num>
  <w:num w:numId="12">
    <w:abstractNumId w:val="10"/>
  </w:num>
  <w:num w:numId="13">
    <w:abstractNumId w:val="12"/>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1304"/>
  <w:hyphenationZone w:val="425"/>
  <w:drawingGridHorizontalSpacing w:val="110"/>
  <w:displayHorizontalDrawingGridEvery w:val="2"/>
  <w:characterSpacingControl w:val="doNotCompress"/>
  <w:compat/>
  <w:rsids>
    <w:rsidRoot w:val="00512F2D"/>
    <w:rsid w:val="0005645A"/>
    <w:rsid w:val="000D1728"/>
    <w:rsid w:val="001010FE"/>
    <w:rsid w:val="001770D8"/>
    <w:rsid w:val="001E311E"/>
    <w:rsid w:val="001F2396"/>
    <w:rsid w:val="002D22AC"/>
    <w:rsid w:val="00392EB6"/>
    <w:rsid w:val="00395B49"/>
    <w:rsid w:val="003A63D8"/>
    <w:rsid w:val="003E587C"/>
    <w:rsid w:val="00427257"/>
    <w:rsid w:val="00450B63"/>
    <w:rsid w:val="00512F2D"/>
    <w:rsid w:val="005B5161"/>
    <w:rsid w:val="00622A1A"/>
    <w:rsid w:val="006F2E59"/>
    <w:rsid w:val="006F689C"/>
    <w:rsid w:val="00722A5B"/>
    <w:rsid w:val="0074428A"/>
    <w:rsid w:val="007A4D40"/>
    <w:rsid w:val="007D7D7B"/>
    <w:rsid w:val="007F1D61"/>
    <w:rsid w:val="00883053"/>
    <w:rsid w:val="008F4345"/>
    <w:rsid w:val="008F72A0"/>
    <w:rsid w:val="00951BC0"/>
    <w:rsid w:val="00AC32C3"/>
    <w:rsid w:val="00B14B5D"/>
    <w:rsid w:val="00B468CC"/>
    <w:rsid w:val="00B52B61"/>
    <w:rsid w:val="00C84377"/>
    <w:rsid w:val="00CA1141"/>
    <w:rsid w:val="00DB4817"/>
    <w:rsid w:val="00E00161"/>
    <w:rsid w:val="00E9262D"/>
    <w:rsid w:val="00F37EF4"/>
    <w:rsid w:val="00F9693D"/>
    <w:rsid w:val="00FD0B96"/>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 Type="http://schemas.openxmlformats.org/officeDocument/2006/relationships/numbering" Target="numbering.xml"/><Relationship Id="rId21" Type="http://schemas.openxmlformats.org/officeDocument/2006/relationships/image" Target="media/image14.emf"/><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image" Target="media/image17.emf"/><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emf"/><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D2222EC-F959-4C32-92A1-A0C5E4530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TotalTime>
  <Pages>33</Pages>
  <Words>5236</Words>
  <Characters>31940</Characters>
  <Application>Microsoft Office Word</Application>
  <DocSecurity>0</DocSecurity>
  <Lines>266</Lines>
  <Paragraphs>74</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371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16</cp:revision>
  <dcterms:created xsi:type="dcterms:W3CDTF">2010-05-21T07:24:00Z</dcterms:created>
  <dcterms:modified xsi:type="dcterms:W3CDTF">2010-06-03T09:42:00Z</dcterms:modified>
</cp:coreProperties>
</file>